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20D7" w:rsidRDefault="00DC21D1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noProof/>
          <w:sz w:val="44"/>
          <w:szCs w:val="44"/>
        </w:rPr>
        <w:drawing>
          <wp:anchor distT="0" distB="0" distL="114300" distR="114300" simplePos="0" relativeHeight="251720704" behindDoc="1" locked="1" layoutInCell="1" allowOverlap="1">
            <wp:simplePos x="0" y="0"/>
            <wp:positionH relativeFrom="column">
              <wp:align>right</wp:align>
            </wp:positionH>
            <wp:positionV relativeFrom="paragraph">
              <wp:posOffset>8821420</wp:posOffset>
            </wp:positionV>
            <wp:extent cx="1587500" cy="608330"/>
            <wp:effectExtent l="0" t="0" r="0" b="1270"/>
            <wp:wrapNone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3001N7【A】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7541" cy="6083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20D7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7020D7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230050">
        <w:rPr>
          <w:rFonts w:eastAsia="華康楷書體W5"/>
          <w:sz w:val="44"/>
          <w:szCs w:val="44"/>
        </w:rPr>
        <w:t>11</w:t>
      </w:r>
      <w:r w:rsidR="00136775">
        <w:rPr>
          <w:rFonts w:eastAsia="華康楷書體W5" w:hint="eastAsia"/>
          <w:sz w:val="44"/>
          <w:szCs w:val="44"/>
        </w:rPr>
        <w:t>4</w:t>
      </w:r>
      <w:r>
        <w:rPr>
          <w:rFonts w:ascii="華康楷書體W5" w:eastAsia="華康楷書體W5" w:hAnsi="標楷體" w:hint="eastAsia"/>
          <w:sz w:val="44"/>
          <w:szCs w:val="44"/>
        </w:rPr>
        <w:t>學年度學科能力測驗</w:t>
      </w:r>
      <w:r w:rsidR="009C18E8">
        <w:rPr>
          <w:rFonts w:ascii="華康楷書體W5" w:eastAsia="華康楷書體W5" w:hAnsi="標楷體" w:hint="eastAsia"/>
          <w:sz w:val="44"/>
          <w:szCs w:val="44"/>
        </w:rPr>
        <w:t>模擬</w:t>
      </w:r>
      <w:r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7020D7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DC21D1" w:rsidRPr="004E24DB" w:rsidRDefault="00DC21D1" w:rsidP="00DC21D1">
      <w:pPr>
        <w:spacing w:line="278" w:lineRule="auto"/>
        <w:jc w:val="center"/>
        <w:rPr>
          <w:rFonts w:ascii="華康楷書體W5" w:eastAsia="華康楷書體W5" w:hAnsi="標楷體"/>
          <w:sz w:val="36"/>
          <w:szCs w:val="36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鈴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響起，在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答題卷簽名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欄位以正楷簽全名</w:t>
      </w:r>
    </w:p>
    <w:p w:rsidR="007020D7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D25DC3">
        <w:rPr>
          <w:rFonts w:ascii="華康楷書體W5" w:eastAsia="華康楷書體W5" w:hAnsi="標楷體" w:hint="eastAsia"/>
          <w:sz w:val="44"/>
          <w:szCs w:val="44"/>
        </w:rPr>
        <w:t>龍騰</w:t>
      </w: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D25DC3">
        <w:rPr>
          <w:rFonts w:ascii="華康楷書體W5" w:eastAsia="華康楷書體W5" w:hAnsi="標楷體" w:hint="eastAsia"/>
          <w:sz w:val="44"/>
          <w:szCs w:val="44"/>
        </w:rPr>
        <w:t>科編輯</w:t>
      </w:r>
      <w:r w:rsidR="00E429E7">
        <w:rPr>
          <w:rFonts w:ascii="華康楷書體W5" w:eastAsia="華康楷書體W5" w:hAnsi="標楷體" w:hint="eastAsia"/>
          <w:sz w:val="44"/>
          <w:szCs w:val="44"/>
        </w:rPr>
        <w:t>小組</w:t>
      </w:r>
    </w:p>
    <w:p w:rsidR="000172DC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3296" behindDoc="0" locked="1" layoutInCell="1" allowOverlap="1" wp14:anchorId="272B34DA" wp14:editId="3F975D0C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3500"/>
                <wp:effectExtent l="11430" t="15240" r="15240" b="13335"/>
                <wp:wrapNone/>
                <wp:docPr id="2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35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D12EE" w:rsidRPr="00001306" w:rsidRDefault="007D12EE" w:rsidP="00E615B2">
                            <w:pPr>
                              <w:spacing w:line="278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7D12EE" w:rsidRPr="00812B81" w:rsidRDefault="007D12EE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50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7D12EE" w:rsidRPr="00812B81" w:rsidRDefault="007D12EE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7D12EE" w:rsidRPr="00A56AF4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用</w:t>
                            </w:r>
                            <w:r w:rsidRPr="00A56AF4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應以橡皮擦擦拭，切勿使用修正液（帶）。</w:t>
                            </w:r>
                          </w:p>
                          <w:p w:rsidR="007D12EE" w:rsidRPr="00A56AF4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可以使用修正液（帶）。</w:t>
                            </w:r>
                          </w:p>
                          <w:p w:rsidR="007D12EE" w:rsidRPr="00A56AF4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生須依上述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規定劃記或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，若未依規定而導致答案難以辨識或評閱時，恐將影響成績並損及權益。</w:t>
                            </w:r>
                          </w:p>
                          <w:p w:rsidR="007D12EE" w:rsidRPr="007020D7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張，不得要求增補。</w:t>
                            </w:r>
                          </w:p>
                          <w:p w:rsidR="007D12EE" w:rsidRPr="00812B81" w:rsidRDefault="007D12EE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7D12EE" w:rsidRPr="00A56AF4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答對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者，得該題的分數；答錯、未作答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或劃記多於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個選項者，該題以零分計算。</w:t>
                            </w:r>
                          </w:p>
                          <w:p w:rsidR="007D12EE" w:rsidRPr="007020D7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至少有一個是正確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獨立判定，所有選項均答對者，得該題全部的分數；答錯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者，得該題</w:t>
                            </w:r>
                            <w:r w:rsidRPr="007020D7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82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1.6pt;height:36.95pt" o:ole="">
                                  <v:imagedata r:id="rId9" o:title=""/>
                                </v:shape>
                                <o:OLEObject Type="Embed" ProgID="Equation.DSMT4" ShapeID="_x0000_i1026" DrawAspect="Content" ObjectID="_1787639475" r:id="rId10"/>
                              </w:objec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均未作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者，該題以零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pt;z-index:2517032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" filled="f" strokeweight="1pt">
                <v:textbox>
                  <w:txbxContent>
                    <w:p w:rsidR="007D12EE" w:rsidRPr="00001306" w:rsidRDefault="007D12EE" w:rsidP="00E615B2">
                      <w:pPr>
                        <w:spacing w:line="278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7D12EE" w:rsidRPr="00812B81" w:rsidRDefault="007D12EE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50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7D12EE" w:rsidRPr="00812B81" w:rsidRDefault="007D12EE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7D12EE" w:rsidRPr="00A56AF4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用</w:t>
                      </w:r>
                      <w:r w:rsidRPr="00A56AF4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2B 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，應以橡皮擦擦拭，切勿使用修正液（帶）。</w:t>
                      </w:r>
                    </w:p>
                    <w:p w:rsidR="007D12EE" w:rsidRPr="00A56AF4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除題目另有規定外，非選擇題用筆尖較粗之黑色墨水的筆在「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，可以使用修正液（帶）。</w:t>
                      </w:r>
                    </w:p>
                    <w:p w:rsidR="007D12EE" w:rsidRPr="00A56AF4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考生須依上述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規定劃記或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，若未依規定而導致答案難以辨識或評閱時，恐將影響成績並損及權益。</w:t>
                      </w:r>
                    </w:p>
                    <w:p w:rsidR="007D12EE" w:rsidRPr="007020D7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一張，不得要求增補。</w:t>
                      </w:r>
                    </w:p>
                    <w:p w:rsidR="007D12EE" w:rsidRPr="00812B81" w:rsidRDefault="007D12EE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7D12EE" w:rsidRPr="00A56AF4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單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只有一個是正確或最適當的選項。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答對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者，得該題的分數；答錯、未作答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或劃記多於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一個選項者，該題以零分計算。</w:t>
                      </w:r>
                    </w:p>
                    <w:p w:rsidR="007D12EE" w:rsidRPr="007020D7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至少有一個是正確的選項。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獨立判定，所有選項均答對者，得該題全部的分數；答錯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k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者，得該題</w:t>
                      </w:r>
                      <w:r w:rsidRPr="007020D7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820" w:dyaOrig="720">
                          <v:shape id="_x0000_i1026" type="#_x0000_t75" style="width:41.6pt;height:36.95pt" o:ole="">
                            <v:imagedata r:id="rId11" o:title=""/>
                          </v:shape>
                          <o:OLEObject Type="Embed" ProgID="Equation.DSMT4" ShapeID="_x0000_i1026" DrawAspect="Content" ObjectID="_1786457487" r:id="rId12"/>
                        </w:objec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均未作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者，該題以零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5E24B8" w:rsidRDefault="005E24B8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DC21D1" w:rsidRDefault="00DC21D1" w:rsidP="003474ED"/>
    <w:p w:rsidR="00DC21D1" w:rsidRDefault="00DC21D1" w:rsidP="003474ED"/>
    <w:p w:rsidR="00DC21D1" w:rsidRDefault="00DC21D1" w:rsidP="003474ED"/>
    <w:p w:rsidR="00DC21D1" w:rsidRDefault="00DC21D1" w:rsidP="003474ED"/>
    <w:p w:rsidR="00DC21D1" w:rsidRPr="00001306" w:rsidRDefault="00DC21D1" w:rsidP="00DC21D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DC21D1" w:rsidRPr="00001306" w:rsidRDefault="00DC21D1" w:rsidP="00DC21D1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19680" behindDoc="0" locked="1" layoutInCell="1" allowOverlap="1" wp14:anchorId="2CD964A3" wp14:editId="2AF67B70">
                <wp:simplePos x="0" y="0"/>
                <wp:positionH relativeFrom="page">
                  <wp:align>center</wp:align>
                </wp:positionH>
                <wp:positionV relativeFrom="paragraph">
                  <wp:posOffset>467995</wp:posOffset>
                </wp:positionV>
                <wp:extent cx="3780000" cy="864000"/>
                <wp:effectExtent l="0" t="0" r="11430" b="12700"/>
                <wp:wrapNone/>
                <wp:docPr id="8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0000" cy="8640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D12EE" w:rsidRDefault="007D12EE" w:rsidP="00DC21D1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7D12EE" w:rsidRDefault="007D12EE" w:rsidP="00DC21D1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7D12EE" w:rsidRPr="00AB7153" w:rsidRDefault="007D12EE" w:rsidP="00DC21D1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</w:t>
                            </w:r>
                            <w:proofErr w:type="gramStart"/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線上題測</w:t>
                            </w:r>
                            <w:proofErr w:type="gramEnd"/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7D12EE" w:rsidRPr="00001306" w:rsidRDefault="007D12EE" w:rsidP="00DC21D1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  <w:p w:rsidR="007D12EE" w:rsidRPr="009F3DF3" w:rsidRDefault="007D12EE" w:rsidP="00DC21D1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0;margin-top:36.85pt;width:297.65pt;height:68.05pt;z-index:251719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" filled="f" strokeweight="2pt">
                <v:stroke linestyle="thinThin"/>
                <v:textbox>
                  <w:txbxContent>
                    <w:p w:rsidR="007D12EE" w:rsidRDefault="007D12EE" w:rsidP="00DC21D1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7D12EE" w:rsidRDefault="007D12EE" w:rsidP="00DC21D1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7D12EE" w:rsidRPr="00AB7153" w:rsidRDefault="007D12EE" w:rsidP="00DC21D1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</w:t>
                      </w:r>
                      <w:proofErr w:type="gramStart"/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線上題測</w:t>
                      </w:r>
                      <w:proofErr w:type="gramEnd"/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7D12EE" w:rsidRPr="00001306" w:rsidRDefault="007D12EE" w:rsidP="00DC21D1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  <w:p w:rsidR="007D12EE" w:rsidRPr="009F3DF3" w:rsidRDefault="007D12EE" w:rsidP="00DC21D1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DC21D1" w:rsidRPr="00001306" w:rsidRDefault="00DC21D1" w:rsidP="00DC21D1">
      <w:pPr>
        <w:jc w:val="center"/>
        <w:rPr>
          <w:rFonts w:ascii="華康楷書體W5" w:eastAsia="華康楷書體W5" w:hAnsi="標楷體"/>
          <w:sz w:val="24"/>
        </w:rPr>
      </w:pPr>
    </w:p>
    <w:p w:rsidR="00DC21D1" w:rsidRDefault="00DC21D1" w:rsidP="00DC21D1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DC21D1" w:rsidRPr="00E7274F" w:rsidRDefault="00DC21D1" w:rsidP="00DC21D1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3474ED" w:rsidRDefault="003474ED" w:rsidP="003474ED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35DEFDB0" wp14:editId="46B71823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4"/>
          <w:footerReference w:type="default" r:id="rId15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C86965" w:rsidRPr="006736DA" w:rsidRDefault="00C86965" w:rsidP="00C86965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Pr="006736DA">
        <w:rPr>
          <w:rFonts w:ascii="新細明體" w:hAnsi="新細明體"/>
          <w:sz w:val="28"/>
          <w:szCs w:val="28"/>
        </w:rPr>
        <w:t>、選擇題（</w:t>
      </w:r>
      <w:r w:rsidRPr="006736DA">
        <w:rPr>
          <w:rFonts w:ascii="新細明體" w:hAnsi="新細明體" w:hint="eastAsia"/>
          <w:sz w:val="28"/>
          <w:szCs w:val="28"/>
        </w:rPr>
        <w:t>占</w:t>
      </w:r>
      <w:r w:rsidR="000172DC">
        <w:rPr>
          <w:rFonts w:hint="eastAsia"/>
          <w:sz w:val="28"/>
          <w:szCs w:val="28"/>
        </w:rPr>
        <w:t>7</w:t>
      </w:r>
      <w:r w:rsidR="005A16EC">
        <w:rPr>
          <w:rFonts w:hint="eastAsia"/>
          <w:sz w:val="28"/>
          <w:szCs w:val="28"/>
        </w:rPr>
        <w:t>5</w:t>
      </w:r>
      <w:r w:rsidRPr="006736DA">
        <w:rPr>
          <w:rFonts w:ascii="新細明體" w:hAnsi="新細明體"/>
          <w:sz w:val="28"/>
          <w:szCs w:val="28"/>
        </w:rPr>
        <w:t>分）</w:t>
      </w:r>
    </w:p>
    <w:p w:rsidR="00C86965" w:rsidRPr="00001306" w:rsidRDefault="00C86965" w:rsidP="00C86965">
      <w:pPr>
        <w:pStyle w:val="afb"/>
        <w:spacing w:afterLines="20" w:after="78"/>
        <w:ind w:leftChars="49" w:left="769" w:hangingChars="270" w:hanging="651"/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proofErr w:type="gramStart"/>
      <w:r w:rsidRPr="007336C9">
        <w:rPr>
          <w:rFonts w:hint="eastAsia"/>
        </w:rPr>
        <w:t>第</w:t>
      </w:r>
      <w:r w:rsidRPr="007336C9">
        <w:rPr>
          <w:rFonts w:hint="eastAsia"/>
        </w:rPr>
        <w:t>1</w:t>
      </w:r>
      <w:r w:rsidRPr="007336C9">
        <w:rPr>
          <w:rFonts w:hint="eastAsia"/>
        </w:rPr>
        <w:t>題至第</w:t>
      </w:r>
      <w:r w:rsidR="005A16EC">
        <w:rPr>
          <w:rFonts w:hint="eastAsia"/>
        </w:rPr>
        <w:t>19</w:t>
      </w:r>
      <w:proofErr w:type="gramEnd"/>
      <w:r w:rsidRPr="007336C9">
        <w:rPr>
          <w:rFonts w:hint="eastAsia"/>
        </w:rPr>
        <w:t>題</w:t>
      </w:r>
      <w:r w:rsidR="000667FF">
        <w:rPr>
          <w:rFonts w:hint="eastAsia"/>
        </w:rPr>
        <w:t>為</w:t>
      </w:r>
      <w:r w:rsidR="005A16EC">
        <w:rPr>
          <w:rFonts w:hint="eastAsia"/>
        </w:rPr>
        <w:t>選擇題，</w:t>
      </w:r>
      <w:r w:rsidRPr="007336C9">
        <w:rPr>
          <w:rFonts w:hint="eastAsia"/>
        </w:rPr>
        <w:t>單選題</w:t>
      </w:r>
      <w:r w:rsidR="000667FF">
        <w:rPr>
          <w:rFonts w:hint="eastAsia"/>
        </w:rPr>
        <w:t>，每題</w:t>
      </w:r>
      <w:r w:rsidR="000667FF">
        <w:rPr>
          <w:rFonts w:hint="eastAsia"/>
        </w:rPr>
        <w:t>3</w:t>
      </w:r>
      <w:r w:rsidR="000667FF">
        <w:rPr>
          <w:rFonts w:hint="eastAsia"/>
        </w:rPr>
        <w:t>分；</w:t>
      </w:r>
      <w:r w:rsidRPr="007336C9">
        <w:rPr>
          <w:rFonts w:hint="eastAsia"/>
        </w:rPr>
        <w:t>多選題，每題</w:t>
      </w:r>
      <w:r>
        <w:rPr>
          <w:rFonts w:hint="eastAsia"/>
        </w:rPr>
        <w:t>5</w:t>
      </w:r>
      <w:r w:rsidRPr="007336C9">
        <w:rPr>
          <w:rFonts w:hint="eastAsia"/>
        </w:rPr>
        <w:t>分。</w:t>
      </w:r>
    </w:p>
    <w:p w:rsidR="00520CE0" w:rsidRPr="000F0D69" w:rsidRDefault="00520CE0" w:rsidP="00520CE0">
      <w:pPr>
        <w:pStyle w:val="ac"/>
        <w:ind w:left="361" w:hanging="361"/>
      </w:pPr>
      <w:r w:rsidRPr="000F0D69">
        <w:rPr>
          <w:rFonts w:hint="eastAsia"/>
        </w:rPr>
        <w:t>1.</w:t>
      </w:r>
      <w:r w:rsidRPr="000F0D69">
        <w:rPr>
          <w:rFonts w:hint="eastAsia"/>
        </w:rPr>
        <w:tab/>
      </w:r>
      <w:r w:rsidRPr="000F0D69">
        <w:rPr>
          <w:rFonts w:hint="eastAsia"/>
        </w:rPr>
        <w:t>氣象學上常用「</w:t>
      </w:r>
      <w:proofErr w:type="gramStart"/>
      <w:r w:rsidRPr="000F0D69">
        <w:rPr>
          <w:rFonts w:hint="eastAsia"/>
        </w:rPr>
        <w:t>百帕</w:t>
      </w:r>
      <w:proofErr w:type="gramEnd"/>
      <w:r w:rsidRPr="000F0D69">
        <w:t>(</w:t>
      </w:r>
      <w:proofErr w:type="spellStart"/>
      <w:r w:rsidRPr="000F0D69">
        <w:t>hPa</w:t>
      </w:r>
      <w:proofErr w:type="spellEnd"/>
      <w:r w:rsidRPr="000F0D69">
        <w:t>)</w:t>
      </w:r>
      <w:r w:rsidRPr="000F0D69">
        <w:rPr>
          <w:rFonts w:hint="eastAsia"/>
        </w:rPr>
        <w:t>」作為氣壓的單位，例如</w:t>
      </w:r>
      <w:r w:rsidRPr="000F0D69">
        <w:t>1</w:t>
      </w:r>
      <w:r w:rsidRPr="000F0D69">
        <w:rPr>
          <w:rFonts w:hint="eastAsia"/>
        </w:rPr>
        <w:t>大氣壓</w:t>
      </w:r>
      <w:r w:rsidRPr="000F0D69">
        <w:t>(</w:t>
      </w:r>
      <w:proofErr w:type="spellStart"/>
      <w:r w:rsidRPr="000F0D69">
        <w:t>atm</w:t>
      </w:r>
      <w:proofErr w:type="spellEnd"/>
      <w:r w:rsidRPr="000F0D69">
        <w:t>)</w:t>
      </w:r>
      <w:r>
        <w:t xml:space="preserve"> </w:t>
      </w:r>
      <w:r w:rsidRPr="000F0D69">
        <w:t>= 1013</w:t>
      </w:r>
      <w:proofErr w:type="gramStart"/>
      <w:r w:rsidRPr="000F0D69">
        <w:rPr>
          <w:rFonts w:hint="eastAsia"/>
        </w:rPr>
        <w:t>百</w:t>
      </w:r>
      <w:proofErr w:type="gramEnd"/>
      <w:r w:rsidRPr="000F0D69">
        <w:rPr>
          <w:rFonts w:hint="eastAsia"/>
        </w:rPr>
        <w:t>帕</w:t>
      </w:r>
      <w:r w:rsidRPr="000F0D69">
        <w:t>(</w:t>
      </w:r>
      <w:proofErr w:type="spellStart"/>
      <w:r w:rsidRPr="000F0D69">
        <w:t>hPa</w:t>
      </w:r>
      <w:proofErr w:type="spellEnd"/>
      <w:r w:rsidRPr="000F0D69">
        <w:t>)</w:t>
      </w:r>
      <w:r w:rsidRPr="000F0D69">
        <w:rPr>
          <w:rFonts w:hint="eastAsia"/>
        </w:rPr>
        <w:t>，而颱風中心的氣壓約為</w:t>
      </w:r>
      <w:r w:rsidRPr="000F0D69">
        <w:t>920</w:t>
      </w:r>
      <w:proofErr w:type="gramStart"/>
      <w:r w:rsidRPr="000F0D69">
        <w:rPr>
          <w:rFonts w:hint="eastAsia"/>
        </w:rPr>
        <w:t>百</w:t>
      </w:r>
      <w:proofErr w:type="gramEnd"/>
      <w:r w:rsidRPr="000F0D69">
        <w:rPr>
          <w:rFonts w:hint="eastAsia"/>
        </w:rPr>
        <w:t>帕上下，已知</w:t>
      </w:r>
      <w:r w:rsidRPr="000F0D69">
        <w:t>1 Pa = 1 N/m</w:t>
      </w:r>
      <w:r w:rsidRPr="00EC1CC7">
        <w:rPr>
          <w:vertAlign w:val="superscript"/>
        </w:rPr>
        <w:t>2</w:t>
      </w:r>
      <w:r w:rsidRPr="000F0D69">
        <w:rPr>
          <w:rFonts w:hint="eastAsia"/>
        </w:rPr>
        <w:t>，則氣壓的單位用</w:t>
      </w:r>
      <w:r w:rsidRPr="000F0D69">
        <w:t>SI</w:t>
      </w:r>
      <w:r w:rsidRPr="000F0D69">
        <w:rPr>
          <w:rFonts w:hint="eastAsia"/>
        </w:rPr>
        <w:t>制的基本單位表示可寫為</w:t>
      </w:r>
    </w:p>
    <w:p w:rsidR="00520CE0" w:rsidRPr="000F0D69" w:rsidRDefault="00520CE0" w:rsidP="00520CE0">
      <w:pPr>
        <w:pStyle w:val="-"/>
        <w:ind w:left="698" w:hanging="337"/>
      </w:pPr>
      <w:r>
        <w:t>(A)</w:t>
      </w:r>
      <w:proofErr w:type="spellStart"/>
      <w:r w:rsidRPr="000F0D69">
        <w:t>atm</w:t>
      </w:r>
      <w:proofErr w:type="spellEnd"/>
      <w:r w:rsidRPr="000F0D69">
        <w:rPr>
          <w:rFonts w:hint="eastAsia"/>
        </w:rPr>
        <w:t xml:space="preserve">　</w:t>
      </w:r>
      <w:r>
        <w:t>(B)</w:t>
      </w:r>
      <w:r w:rsidRPr="000F0D69">
        <w:t>N/m</w:t>
      </w:r>
      <w:r w:rsidRPr="00EC1CC7">
        <w:rPr>
          <w:vertAlign w:val="superscript"/>
        </w:rPr>
        <w:t>2</w:t>
      </w:r>
      <w:r w:rsidRPr="000F0D69">
        <w:rPr>
          <w:rFonts w:hint="eastAsia"/>
        </w:rPr>
        <w:t xml:space="preserve">　</w:t>
      </w:r>
      <w:r>
        <w:t>(C)</w:t>
      </w:r>
      <w:proofErr w:type="spellStart"/>
      <w:r w:rsidRPr="000F0D69">
        <w:t>kgw</w:t>
      </w:r>
      <w:proofErr w:type="spellEnd"/>
      <w:r w:rsidRPr="000F0D69">
        <w:t>/m</w:t>
      </w:r>
      <w:r w:rsidRPr="00EC1CC7">
        <w:rPr>
          <w:vertAlign w:val="superscript"/>
        </w:rPr>
        <w:t>2</w:t>
      </w:r>
      <w:r w:rsidRPr="000F0D69">
        <w:rPr>
          <w:rFonts w:hint="eastAsia"/>
        </w:rPr>
        <w:t xml:space="preserve">　</w:t>
      </w:r>
      <w:r>
        <w:t>(D)</w:t>
      </w:r>
      <w:proofErr w:type="spellStart"/>
      <w:r w:rsidRPr="000F0D69">
        <w:t>gw</w:t>
      </w:r>
      <w:proofErr w:type="spellEnd"/>
      <w:r w:rsidRPr="000F0D69">
        <w:t>/cm</w:t>
      </w:r>
      <w:r w:rsidRPr="00EC1CC7">
        <w:rPr>
          <w:vertAlign w:val="superscript"/>
        </w:rPr>
        <w:t>2</w:t>
      </w:r>
      <w:r w:rsidRPr="000F0D69">
        <w:rPr>
          <w:rFonts w:hint="eastAsia"/>
        </w:rPr>
        <w:t xml:space="preserve">　</w:t>
      </w:r>
      <w:r>
        <w:t>(E)</w:t>
      </w:r>
      <w:r w:rsidRPr="000F0D69">
        <w:t>kg/m</w:t>
      </w:r>
      <w:r w:rsidR="00AA683A">
        <w:rPr>
          <w:rFonts w:hint="eastAsia"/>
        </w:rPr>
        <w:t>．</w:t>
      </w:r>
      <w:r w:rsidRPr="000F0D69">
        <w:t>s</w:t>
      </w:r>
      <w:r w:rsidRPr="00EC1CC7">
        <w:rPr>
          <w:vertAlign w:val="superscript"/>
        </w:rPr>
        <w:t>2</w:t>
      </w:r>
      <w:r w:rsidRPr="000F0D69">
        <w:rPr>
          <w:rFonts w:hint="eastAsia"/>
        </w:rPr>
        <w:t>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>
        <w:rPr>
          <w:rFonts w:hint="eastAsia"/>
        </w:rPr>
        <w:tab/>
      </w:r>
      <w:bookmarkStart w:id="0" w:name="_Hlk174963376"/>
      <w:r w:rsidRPr="000F0D69">
        <w:rPr>
          <w:rFonts w:hint="eastAsia"/>
        </w:rPr>
        <w:t>龍騰【新關鍵】圖解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1</w:t>
      </w:r>
      <w:r w:rsidRPr="000F0D69">
        <w:rPr>
          <w:rFonts w:hint="eastAsia"/>
        </w:rPr>
        <w:t>緒論</w:t>
      </w:r>
      <w:bookmarkEnd w:id="0"/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</w:t>
      </w:r>
      <w:bookmarkStart w:id="1" w:name="_Hlk174962664"/>
      <w:r w:rsidRPr="000F0D69">
        <w:rPr>
          <w:rFonts w:hint="eastAsia"/>
        </w:rPr>
        <w:tab/>
      </w:r>
      <w:r w:rsidRPr="000F0D69">
        <w:rPr>
          <w:rFonts w:hint="eastAsia"/>
        </w:rPr>
        <w:t>國際單位制</w:t>
      </w:r>
      <w:bookmarkEnd w:id="1"/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E</w:t>
      </w:r>
    </w:p>
    <w:p w:rsidR="00520CE0" w:rsidRPr="000F0D69" w:rsidRDefault="00520CE0" w:rsidP="00416F7D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Pr="000F0D69">
        <w:rPr>
          <w:rFonts w:hint="eastAsia"/>
        </w:rPr>
        <w:t>壓力</w:t>
      </w:r>
      <w:r w:rsidR="00A15C9E" w:rsidRPr="00A15C9E">
        <w:rPr>
          <w:position w:val="-22"/>
        </w:rPr>
        <w:object w:dxaOrig="1160" w:dyaOrig="580">
          <v:shape id="_x0000_i1027" type="#_x0000_t75" style="width:57.5pt;height:29.45pt" o:ole="">
            <v:imagedata r:id="rId16" o:title=""/>
          </v:shape>
          <o:OLEObject Type="Embed" ProgID="Equation.DSMT4" ShapeID="_x0000_i1027" DrawAspect="Content" ObjectID="_1787639389" r:id="rId17"/>
        </w:object>
      </w:r>
      <w:r w:rsidR="00A15C9E">
        <w:t>，</w:t>
      </w:r>
      <w:r w:rsidRPr="000F0D69">
        <w:rPr>
          <w:rFonts w:hint="eastAsia"/>
        </w:rPr>
        <w:t>∴</w:t>
      </w:r>
      <w:r w:rsidRPr="00416F7D">
        <w:rPr>
          <w:i/>
        </w:rPr>
        <w:t>P</w:t>
      </w:r>
      <w:r w:rsidRPr="000F0D69">
        <w:rPr>
          <w:rFonts w:hint="eastAsia"/>
        </w:rPr>
        <w:t>的</w:t>
      </w:r>
      <w:r w:rsidRPr="000F0D69">
        <w:t>SI</w:t>
      </w:r>
      <w:r w:rsidRPr="000F0D69">
        <w:rPr>
          <w:rFonts w:hint="eastAsia"/>
        </w:rPr>
        <w:t>單位為</w:t>
      </w:r>
      <w:r w:rsidR="00D3556E" w:rsidRPr="00416F7D">
        <w:rPr>
          <w:position w:val="-22"/>
        </w:rPr>
        <w:object w:dxaOrig="2000" w:dyaOrig="600">
          <v:shape id="_x0000_i1028" type="#_x0000_t75" style="width:99.6pt;height:29.9pt" o:ole="">
            <v:imagedata r:id="rId18" o:title=""/>
          </v:shape>
          <o:OLEObject Type="Embed" ProgID="Equation.DSMT4" ShapeID="_x0000_i1028" DrawAspect="Content" ObjectID="_1787639390" r:id="rId19"/>
        </w:object>
      </w:r>
      <w:r w:rsidRPr="000F0D69">
        <w:rPr>
          <w:rFonts w:hint="eastAsia"/>
        </w:rPr>
        <w:t>。</w:t>
      </w:r>
    </w:p>
    <w:p w:rsidR="00520CE0" w:rsidRPr="000F0D69" w:rsidRDefault="00520CE0" w:rsidP="00520CE0">
      <w:pPr>
        <w:pStyle w:val="ac"/>
        <w:ind w:left="361" w:hanging="361"/>
      </w:pPr>
      <w:r w:rsidRPr="000F0D69">
        <w:rPr>
          <w:rFonts w:hint="eastAsia"/>
        </w:rPr>
        <w:t>2.</w:t>
      </w:r>
      <w:r w:rsidRPr="000F0D69">
        <w:rPr>
          <w:rFonts w:hint="eastAsia"/>
        </w:rPr>
        <w:tab/>
      </w:r>
      <w:r w:rsidRPr="000F0D69">
        <w:rPr>
          <w:rFonts w:hint="eastAsia"/>
        </w:rPr>
        <w:t>環保署偵測空氣品質指標（</w:t>
      </w:r>
      <w:r w:rsidRPr="000F0D69">
        <w:t>AQI</w:t>
      </w:r>
      <w:r w:rsidRPr="000F0D69">
        <w:rPr>
          <w:rFonts w:hint="eastAsia"/>
        </w:rPr>
        <w:t>），若空氣中</w:t>
      </w:r>
      <w:r w:rsidRPr="000F0D69">
        <w:t>PM</w:t>
      </w:r>
      <w:r w:rsidRPr="00806F45">
        <w:rPr>
          <w:vertAlign w:val="subscript"/>
        </w:rPr>
        <w:t>2.5</w:t>
      </w:r>
      <w:r w:rsidRPr="000F0D69">
        <w:rPr>
          <w:rFonts w:hint="eastAsia"/>
        </w:rPr>
        <w:t>（細懸浮微粒）濃度大於</w:t>
      </w:r>
      <w:r w:rsidRPr="000F0D69">
        <w:t>54.5</w:t>
      </w:r>
      <w:r>
        <w:rPr>
          <w:rFonts w:hint="eastAsia"/>
        </w:rPr>
        <w:t xml:space="preserve"> mg/m</w:t>
      </w:r>
      <w:r w:rsidRPr="00806F45">
        <w:rPr>
          <w:rFonts w:hint="eastAsia"/>
          <w:vertAlign w:val="superscript"/>
        </w:rPr>
        <w:t>3</w:t>
      </w:r>
      <w:r w:rsidRPr="000F0D69">
        <w:rPr>
          <w:rFonts w:hint="eastAsia"/>
        </w:rPr>
        <w:t>，即發布紅色警報。一般人呼吸頻率為</w:t>
      </w:r>
      <w:r w:rsidRPr="000F0D69">
        <w:t>15</w:t>
      </w:r>
      <w:r w:rsidRPr="000F0D69">
        <w:rPr>
          <w:rFonts w:hint="eastAsia"/>
        </w:rPr>
        <w:t>次</w:t>
      </w:r>
      <w:r w:rsidRPr="000F0D69">
        <w:t>/</w:t>
      </w:r>
      <w:r w:rsidRPr="000F0D69">
        <w:rPr>
          <w:rFonts w:hint="eastAsia"/>
        </w:rPr>
        <w:t>分，且肺部正常呼吸的通氣量每次約</w:t>
      </w:r>
      <w:r w:rsidRPr="000F0D69">
        <w:t>500</w:t>
      </w:r>
      <w:r>
        <w:rPr>
          <w:rFonts w:hint="eastAsia"/>
        </w:rPr>
        <w:t xml:space="preserve"> mL</w:t>
      </w:r>
      <w:r w:rsidRPr="000F0D69">
        <w:rPr>
          <w:rFonts w:hint="eastAsia"/>
        </w:rPr>
        <w:t>，假設一個</w:t>
      </w:r>
      <w:r w:rsidRPr="000F0D69">
        <w:t>PM</w:t>
      </w:r>
      <w:r w:rsidRPr="00806F45">
        <w:rPr>
          <w:vertAlign w:val="subscript"/>
        </w:rPr>
        <w:t>2.5</w:t>
      </w:r>
      <w:r w:rsidRPr="000F0D69">
        <w:rPr>
          <w:rFonts w:hint="eastAsia"/>
        </w:rPr>
        <w:t>平均質量為</w:t>
      </w:r>
      <w:r w:rsidRPr="00806F45">
        <w:rPr>
          <w:position w:val="-6"/>
        </w:rPr>
        <w:object w:dxaOrig="780" w:dyaOrig="300">
          <v:shape id="_x0000_i1029" type="#_x0000_t75" style="width:39.25pt;height:14.95pt" o:ole="">
            <v:imagedata r:id="rId20" o:title=""/>
          </v:shape>
          <o:OLEObject Type="Embed" ProgID="Equation.DSMT4" ShapeID="_x0000_i1029" DrawAspect="Content" ObjectID="_1787639391" r:id="rId21"/>
        </w:object>
      </w:r>
      <w:r w:rsidR="00D3556E">
        <w:rPr>
          <w:rFonts w:hint="eastAsia"/>
        </w:rPr>
        <w:t>kg</w:t>
      </w:r>
      <w:r w:rsidRPr="000F0D69">
        <w:rPr>
          <w:rFonts w:hint="eastAsia"/>
        </w:rPr>
        <w:t>，則某日的空氣品質指標恰好達紅色警報時，正常人平均一分鐘約吸入若干個</w:t>
      </w:r>
      <w:r w:rsidRPr="000F0D69">
        <w:t>PM</w:t>
      </w:r>
      <w:r w:rsidRPr="00ED192F">
        <w:rPr>
          <w:vertAlign w:val="subscript"/>
        </w:rPr>
        <w:t>2.5</w:t>
      </w:r>
      <w:r w:rsidRPr="000F0D69">
        <w:rPr>
          <w:rFonts w:hint="eastAsia"/>
        </w:rPr>
        <w:t>？</w:t>
      </w:r>
    </w:p>
    <w:p w:rsidR="00520CE0" w:rsidRPr="00921DD9" w:rsidRDefault="00520CE0" w:rsidP="00921DD9">
      <w:pPr>
        <w:pStyle w:val="-"/>
        <w:ind w:left="698" w:hanging="337"/>
      </w:pPr>
      <w:r w:rsidRPr="00921DD9">
        <w:t>(A)10</w:t>
      </w:r>
      <w:r w:rsidRPr="00921DD9">
        <w:rPr>
          <w:vertAlign w:val="superscript"/>
        </w:rPr>
        <w:t>13</w:t>
      </w:r>
      <w:r w:rsidR="00ED192F" w:rsidRPr="00921DD9">
        <w:t xml:space="preserve">　</w:t>
      </w:r>
      <w:r w:rsidRPr="00921DD9">
        <w:t>(B)10</w:t>
      </w:r>
      <w:r w:rsidRPr="00921DD9">
        <w:rPr>
          <w:vertAlign w:val="superscript"/>
        </w:rPr>
        <w:t>15</w:t>
      </w:r>
      <w:r w:rsidR="00ED192F" w:rsidRPr="00921DD9">
        <w:t xml:space="preserve">　</w:t>
      </w:r>
      <w:r w:rsidRPr="00921DD9">
        <w:t>(C)10</w:t>
      </w:r>
      <w:r w:rsidRPr="00921DD9">
        <w:rPr>
          <w:vertAlign w:val="superscript"/>
        </w:rPr>
        <w:t>17</w:t>
      </w:r>
      <w:r w:rsidR="00ED192F" w:rsidRPr="00921DD9">
        <w:t xml:space="preserve">　</w:t>
      </w:r>
      <w:r w:rsidRPr="00921DD9">
        <w:t>(D)10</w:t>
      </w:r>
      <w:r w:rsidRPr="00921DD9">
        <w:rPr>
          <w:vertAlign w:val="superscript"/>
        </w:rPr>
        <w:t>19</w:t>
      </w:r>
      <w:r w:rsidR="00ED192F" w:rsidRPr="00921DD9">
        <w:t xml:space="preserve">　</w:t>
      </w:r>
      <w:r w:rsidRPr="00921DD9">
        <w:t>(E)10</w:t>
      </w:r>
      <w:r w:rsidRPr="00921DD9">
        <w:rPr>
          <w:vertAlign w:val="superscript"/>
        </w:rPr>
        <w:t>21</w:t>
      </w:r>
      <w:r w:rsidR="00921DD9" w:rsidRPr="000F0D69">
        <w:rPr>
          <w:rFonts w:hint="eastAsia"/>
        </w:rPr>
        <w:t>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>
        <w:rPr>
          <w:rFonts w:hint="eastAsia"/>
        </w:rPr>
        <w:tab/>
      </w:r>
      <w:r w:rsidRPr="000F0D69">
        <w:rPr>
          <w:rFonts w:hint="eastAsia"/>
        </w:rPr>
        <w:t>龍騰【超模】自然科學測全真模擬題本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第</w:t>
      </w:r>
      <w:r w:rsidRPr="000F0D69">
        <w:rPr>
          <w:rFonts w:hint="eastAsia"/>
        </w:rPr>
        <w:t>1</w:t>
      </w:r>
      <w:r w:rsidRPr="000F0D69">
        <w:rPr>
          <w:rFonts w:hint="eastAsia"/>
        </w:rPr>
        <w:t>回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</w:t>
      </w:r>
      <w:r w:rsidRPr="000F0D69">
        <w:rPr>
          <w:rFonts w:hint="eastAsia"/>
        </w:rPr>
        <w:tab/>
      </w:r>
      <w:r w:rsidRPr="000F0D69">
        <w:rPr>
          <w:rFonts w:hint="eastAsia"/>
        </w:rPr>
        <w:t>單位換算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C</w:t>
      </w:r>
    </w:p>
    <w:p w:rsidR="00520CE0" w:rsidRDefault="00520CE0" w:rsidP="00921DD9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Pr="000F0D69">
        <w:t>1</w:t>
      </w:r>
      <w:r w:rsidRPr="000F0D69">
        <w:rPr>
          <w:rFonts w:hint="eastAsia"/>
        </w:rPr>
        <w:t>分鐘吸入</w:t>
      </w:r>
      <w:r w:rsidRPr="000F0D69">
        <w:t>PM</w:t>
      </w:r>
      <w:r w:rsidRPr="00B46C8D">
        <w:rPr>
          <w:vertAlign w:val="subscript"/>
        </w:rPr>
        <w:t>2.5</w:t>
      </w:r>
      <w:r w:rsidRPr="000F0D69">
        <w:rPr>
          <w:rFonts w:hint="eastAsia"/>
        </w:rPr>
        <w:t>個數</w:t>
      </w:r>
    </w:p>
    <w:p w:rsidR="00B46C8D" w:rsidRDefault="00B46C8D" w:rsidP="00921DD9">
      <w:pPr>
        <w:pStyle w:val="a3"/>
        <w:ind w:left="1566" w:hanging="1205"/>
      </w:pPr>
      <w:r>
        <w:rPr>
          <w:rFonts w:hint="eastAsia"/>
        </w:rPr>
        <w:tab/>
      </w:r>
      <w:r w:rsidRPr="00B46C8D">
        <w:rPr>
          <w:position w:val="-28"/>
        </w:rPr>
        <w:object w:dxaOrig="6180" w:dyaOrig="660">
          <v:shape id="_x0000_i1030" type="#_x0000_t75" style="width:308.55pt;height:32.75pt" o:ole="">
            <v:imagedata r:id="rId22" o:title=""/>
          </v:shape>
          <o:OLEObject Type="Embed" ProgID="Equation.DSMT4" ShapeID="_x0000_i1030" DrawAspect="Content" ObjectID="_1787639392" r:id="rId23"/>
        </w:object>
      </w:r>
    </w:p>
    <w:p w:rsidR="00520CE0" w:rsidRPr="000F0D69" w:rsidRDefault="00B46C8D" w:rsidP="00921DD9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="00520CE0" w:rsidRPr="000F0D69">
        <w:rPr>
          <w:rFonts w:hint="eastAsia"/>
        </w:rPr>
        <w:t>數量級為</w:t>
      </w:r>
      <w:r w:rsidR="00520CE0" w:rsidRPr="000F0D69">
        <w:t>10</w:t>
      </w:r>
      <w:r w:rsidR="00520CE0" w:rsidRPr="00B46C8D">
        <w:rPr>
          <w:vertAlign w:val="superscript"/>
        </w:rPr>
        <w:t>17</w:t>
      </w:r>
      <w:r w:rsidR="00520CE0" w:rsidRPr="000F0D69">
        <w:rPr>
          <w:rFonts w:hint="eastAsia"/>
        </w:rPr>
        <w:t>個。</w:t>
      </w:r>
    </w:p>
    <w:p w:rsidR="00520CE0" w:rsidRPr="00184506" w:rsidRDefault="00520CE0" w:rsidP="00184506">
      <w:pPr>
        <w:rPr>
          <w:u w:val="single"/>
        </w:rPr>
      </w:pPr>
      <w:r w:rsidRPr="00184506">
        <w:rPr>
          <w:rFonts w:hint="eastAsia"/>
          <w:u w:val="single"/>
        </w:rPr>
        <w:t>3</w:t>
      </w:r>
      <w:r w:rsidRPr="00184506">
        <w:rPr>
          <w:rFonts w:hint="eastAsia"/>
          <w:u w:val="single"/>
        </w:rPr>
        <w:t>～</w:t>
      </w:r>
      <w:r w:rsidRPr="00184506">
        <w:rPr>
          <w:rFonts w:hint="eastAsia"/>
          <w:u w:val="single"/>
        </w:rPr>
        <w:t>4</w:t>
      </w:r>
      <w:proofErr w:type="gramStart"/>
      <w:r w:rsidRPr="00184506">
        <w:rPr>
          <w:rFonts w:hint="eastAsia"/>
          <w:u w:val="single"/>
        </w:rPr>
        <w:t>題為題</w:t>
      </w:r>
      <w:proofErr w:type="gramEnd"/>
      <w:r w:rsidRPr="00184506">
        <w:rPr>
          <w:rFonts w:hint="eastAsia"/>
          <w:u w:val="single"/>
        </w:rPr>
        <w:t>組</w:t>
      </w:r>
    </w:p>
    <w:p w:rsidR="00520CE0" w:rsidRPr="000F0D69" w:rsidRDefault="00520CE0" w:rsidP="00184506">
      <w:pPr>
        <w:pStyle w:val="ac"/>
        <w:ind w:left="361" w:hanging="361"/>
      </w:pPr>
      <w:r w:rsidRPr="000F0D69">
        <w:rPr>
          <w:rFonts w:hint="eastAsia"/>
        </w:rPr>
        <w:t>◎</w:t>
      </w:r>
      <w:r w:rsidRPr="000F0D69">
        <w:tab/>
      </w:r>
      <w:r w:rsidR="00FD711D">
        <w:rPr>
          <w:rFonts w:hint="eastAsia"/>
          <w:noProof/>
        </w:rPr>
        <w:drawing>
          <wp:anchor distT="0" distB="0" distL="114300" distR="114300" simplePos="0" relativeHeight="251722752" behindDoc="0" locked="0" layoutInCell="1" allowOverlap="1">
            <wp:simplePos x="951230" y="6865620"/>
            <wp:positionH relativeFrom="column">
              <wp:align>right</wp:align>
            </wp:positionH>
            <wp:positionV relativeFrom="paragraph">
              <wp:posOffset>0</wp:posOffset>
            </wp:positionV>
            <wp:extent cx="1000800" cy="1458000"/>
            <wp:effectExtent l="0" t="0" r="8890" b="8890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3-1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800" cy="145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4506">
        <w:rPr>
          <w:rFonts w:hint="eastAsia"/>
        </w:rPr>
        <w:t>如圖所示，準備兩個環形的磁鐵，中間以木棒穿過後直立放置，調整兩磁鐵方向使之同</w:t>
      </w:r>
      <w:proofErr w:type="gramStart"/>
      <w:r w:rsidRPr="00184506">
        <w:rPr>
          <w:rFonts w:hint="eastAsia"/>
        </w:rPr>
        <w:t>極</w:t>
      </w:r>
      <w:proofErr w:type="gramEnd"/>
      <w:r w:rsidRPr="00184506">
        <w:rPr>
          <w:rFonts w:hint="eastAsia"/>
        </w:rPr>
        <w:t>相向，此時上方的磁鐵因斥力而懸浮並靜止，之後對上方磁鐵施以一鉛直方向的外力（勿讓兩磁鐵接觸）後放開，上方磁鐵會在鉛直方向上下振盪。以各種不同的磁鐵組合使其振盪，拍攝影片後使用軟體分析並繪製上方磁鐵的鉛直位置－時間關係圖，</w:t>
      </w:r>
      <w:proofErr w:type="gramStart"/>
      <w:r w:rsidRPr="00184506">
        <w:rPr>
          <w:rFonts w:hint="eastAsia"/>
        </w:rPr>
        <w:t>發現均</w:t>
      </w:r>
      <w:r w:rsidRPr="000F0D69">
        <w:rPr>
          <w:rFonts w:hint="eastAsia"/>
        </w:rPr>
        <w:t>有相似</w:t>
      </w:r>
      <w:proofErr w:type="gramEnd"/>
      <w:r w:rsidRPr="000F0D69">
        <w:rPr>
          <w:rFonts w:hint="eastAsia"/>
        </w:rPr>
        <w:t>情形！</w:t>
      </w:r>
    </w:p>
    <w:p w:rsidR="00520CE0" w:rsidRPr="000F0D69" w:rsidRDefault="00520CE0" w:rsidP="00F16ACB">
      <w:pPr>
        <w:pStyle w:val="ac"/>
        <w:ind w:left="361" w:hanging="361"/>
      </w:pPr>
      <w:r w:rsidRPr="000F0D69">
        <w:rPr>
          <w:rFonts w:hint="eastAsia"/>
        </w:rPr>
        <w:t>3.</w:t>
      </w:r>
      <w:r w:rsidRPr="000F0D69">
        <w:rPr>
          <w:rFonts w:hint="eastAsia"/>
        </w:rPr>
        <w:tab/>
      </w:r>
      <w:r w:rsidRPr="000F0D69">
        <w:rPr>
          <w:rFonts w:hint="eastAsia"/>
        </w:rPr>
        <w:t>請問，若想要探討磁鐵釋放後的振盪行為，下列哪一選項所列是主要需要考慮的作用力？</w:t>
      </w:r>
    </w:p>
    <w:p w:rsidR="00520CE0" w:rsidRPr="000F0D69" w:rsidRDefault="00520CE0" w:rsidP="00F16ACB">
      <w:pPr>
        <w:pStyle w:val="-"/>
        <w:ind w:left="698" w:hanging="337"/>
      </w:pPr>
      <w:r>
        <w:t>(A)</w:t>
      </w:r>
      <w:r w:rsidRPr="000F0D69">
        <w:rPr>
          <w:rFonts w:hint="eastAsia"/>
        </w:rPr>
        <w:t>重力、磁力、摩擦力</w:t>
      </w:r>
    </w:p>
    <w:p w:rsidR="00520CE0" w:rsidRPr="000F0D69" w:rsidRDefault="00623E69" w:rsidP="00F16ACB">
      <w:pPr>
        <w:pStyle w:val="-"/>
        <w:ind w:left="698" w:hanging="337"/>
      </w:pPr>
      <w:r>
        <w:rPr>
          <w:rFonts w:hint="eastAsia"/>
        </w:rPr>
        <w:t>(B)</w:t>
      </w:r>
      <w:r w:rsidR="00520CE0" w:rsidRPr="000F0D69">
        <w:rPr>
          <w:rFonts w:hint="eastAsia"/>
        </w:rPr>
        <w:t xml:space="preserve">磁力、空氣阻力與浮力、強作用力　</w:t>
      </w:r>
    </w:p>
    <w:p w:rsidR="00520CE0" w:rsidRPr="000F0D69" w:rsidRDefault="00623E69" w:rsidP="00F16ACB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 xml:space="preserve">重力、摩擦力、電流受磁場作用力　</w:t>
      </w:r>
    </w:p>
    <w:p w:rsidR="00520CE0" w:rsidRPr="000F0D69" w:rsidRDefault="00623E69" w:rsidP="00F16ACB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 xml:space="preserve">彈性力、磁力、摩擦力　</w:t>
      </w:r>
    </w:p>
    <w:p w:rsidR="00520CE0" w:rsidRPr="000F0D69" w:rsidRDefault="00623E69" w:rsidP="00F16ACB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重力、彈性力、磁力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lastRenderedPageBreak/>
        <w:t>命題出處：</w:t>
      </w:r>
      <w:r w:rsidRPr="000F0D69">
        <w:rPr>
          <w:rFonts w:hint="eastAsia"/>
        </w:rPr>
        <w:tab/>
      </w:r>
      <w:r w:rsidRPr="000F0D69">
        <w:rPr>
          <w:rFonts w:hint="eastAsia"/>
        </w:rPr>
        <w:t>龍騰【模模考】自然科學</w:t>
      </w:r>
      <w:proofErr w:type="gramStart"/>
      <w:r w:rsidRPr="000F0D69">
        <w:rPr>
          <w:rFonts w:hint="eastAsia"/>
        </w:rPr>
        <w:t>測模考試題本</w:t>
      </w:r>
      <w:proofErr w:type="gramEnd"/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第</w:t>
      </w:r>
      <w:r w:rsidRPr="000F0D69">
        <w:rPr>
          <w:rFonts w:hint="eastAsia"/>
        </w:rPr>
        <w:t>10</w:t>
      </w:r>
      <w:r w:rsidRPr="000F0D69">
        <w:rPr>
          <w:rFonts w:hint="eastAsia"/>
        </w:rPr>
        <w:t>回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基本交互作用與力的分析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A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Pr="000F0D69">
        <w:rPr>
          <w:rFonts w:hint="eastAsia"/>
        </w:rPr>
        <w:t>實驗考慮重力和磁力，以及伴隨的摩擦力對振盪的影響。</w:t>
      </w:r>
    </w:p>
    <w:p w:rsidR="00520CE0" w:rsidRPr="000F0D69" w:rsidRDefault="00520CE0" w:rsidP="00AA683A">
      <w:pPr>
        <w:pStyle w:val="ac"/>
        <w:ind w:left="361" w:hanging="361"/>
      </w:pPr>
      <w:r w:rsidRPr="000F0D69">
        <w:rPr>
          <w:rFonts w:hint="eastAsia"/>
        </w:rPr>
        <w:t>4.</w:t>
      </w:r>
      <w:r w:rsidRPr="000F0D69">
        <w:rPr>
          <w:rFonts w:hint="eastAsia"/>
        </w:rPr>
        <w:tab/>
      </w:r>
      <w:r w:rsidR="009E7CD0">
        <w:rPr>
          <w:rFonts w:hint="eastAsia"/>
          <w:noProof/>
        </w:rPr>
        <w:drawing>
          <wp:anchor distT="0" distB="0" distL="114300" distR="114300" simplePos="0" relativeHeight="251723776" behindDoc="0" locked="0" layoutInCell="1" allowOverlap="1">
            <wp:simplePos x="948055" y="1716405"/>
            <wp:positionH relativeFrom="column">
              <wp:align>right</wp:align>
            </wp:positionH>
            <wp:positionV relativeFrom="paragraph">
              <wp:posOffset>36195</wp:posOffset>
            </wp:positionV>
            <wp:extent cx="1944000" cy="1551600"/>
            <wp:effectExtent l="0" t="0" r="0" b="0"/>
            <wp:wrapSquare wrapText="bothSides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4-1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155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0D69">
        <w:rPr>
          <w:rFonts w:hint="eastAsia"/>
        </w:rPr>
        <w:t>附圖是</w:t>
      </w:r>
      <w:proofErr w:type="gramStart"/>
      <w:r w:rsidRPr="000F0D69">
        <w:rPr>
          <w:rFonts w:hint="eastAsia"/>
        </w:rPr>
        <w:t>上下均為一般</w:t>
      </w:r>
      <w:proofErr w:type="gramEnd"/>
      <w:r w:rsidRPr="000F0D69">
        <w:rPr>
          <w:rFonts w:hint="eastAsia"/>
        </w:rPr>
        <w:t>磁鐵與上下</w:t>
      </w:r>
      <w:proofErr w:type="gramStart"/>
      <w:r w:rsidRPr="000F0D69">
        <w:rPr>
          <w:rFonts w:hint="eastAsia"/>
        </w:rPr>
        <w:t>均為釹合金強磁</w:t>
      </w:r>
      <w:proofErr w:type="gramEnd"/>
      <w:r w:rsidRPr="000F0D69">
        <w:rPr>
          <w:rFonts w:hint="eastAsia"/>
        </w:rPr>
        <w:t>組合的振盪鉛直位置</w:t>
      </w:r>
      <w:r w:rsidRPr="000F0D69">
        <w:t>(</w:t>
      </w:r>
      <w:r w:rsidRPr="00AA683A">
        <w:rPr>
          <w:i/>
        </w:rPr>
        <w:t>y</w:t>
      </w:r>
      <w:r w:rsidRPr="000F0D69">
        <w:t>)</w:t>
      </w:r>
      <w:r w:rsidRPr="000F0D69">
        <w:rPr>
          <w:rFonts w:hint="eastAsia"/>
        </w:rPr>
        <w:t>－時間</w:t>
      </w:r>
      <w:r w:rsidRPr="000F0D69">
        <w:t>(</w:t>
      </w:r>
      <w:r w:rsidRPr="00AA683A">
        <w:rPr>
          <w:i/>
        </w:rPr>
        <w:t>t</w:t>
      </w:r>
      <w:r w:rsidRPr="000F0D69">
        <w:t>)</w:t>
      </w:r>
      <w:r w:rsidRPr="000F0D69">
        <w:rPr>
          <w:rFonts w:hint="eastAsia"/>
        </w:rPr>
        <w:t>圖加以疊合，振幅較大的為釹</w:t>
      </w:r>
      <w:proofErr w:type="gramStart"/>
      <w:r w:rsidRPr="000F0D69">
        <w:rPr>
          <w:rFonts w:hint="eastAsia"/>
        </w:rPr>
        <w:t>合金強磁組合</w:t>
      </w:r>
      <w:proofErr w:type="gramEnd"/>
      <w:r w:rsidRPr="000F0D69">
        <w:rPr>
          <w:rFonts w:hint="eastAsia"/>
        </w:rPr>
        <w:t>的振盪圖形。請由這個位置－時間關係圖加以推論，下列有關上方磁鐵運動狀態的描述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AA683A" w:rsidRDefault="00520CE0" w:rsidP="00AA683A">
      <w:pPr>
        <w:pStyle w:val="-"/>
        <w:ind w:left="698" w:hanging="337"/>
      </w:pPr>
      <w:r>
        <w:t>(A)</w:t>
      </w:r>
      <w:r w:rsidRPr="000F0D69">
        <w:rPr>
          <w:rFonts w:hint="eastAsia"/>
        </w:rPr>
        <w:t>是一種直線運動</w:t>
      </w:r>
      <w:r w:rsidR="00AA683A">
        <w:t xml:space="preserve">　</w:t>
      </w:r>
    </w:p>
    <w:p w:rsidR="00AA683A" w:rsidRDefault="00520CE0" w:rsidP="00AA683A">
      <w:pPr>
        <w:pStyle w:val="-"/>
        <w:ind w:left="698" w:hanging="337"/>
      </w:pPr>
      <w:r>
        <w:t>(B)</w:t>
      </w:r>
      <w:r w:rsidRPr="000F0D69">
        <w:rPr>
          <w:rFonts w:hint="eastAsia"/>
        </w:rPr>
        <w:t>是一種等速運動</w:t>
      </w:r>
      <w:r w:rsidR="00AA683A">
        <w:rPr>
          <w:rFonts w:hint="eastAsia"/>
        </w:rPr>
        <w:t xml:space="preserve">　</w:t>
      </w:r>
    </w:p>
    <w:p w:rsidR="00AA683A" w:rsidRDefault="00AA683A" w:rsidP="00AA683A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是一種等加速運動</w:t>
      </w:r>
      <w:r>
        <w:t xml:space="preserve">　</w:t>
      </w:r>
    </w:p>
    <w:p w:rsidR="00520CE0" w:rsidRPr="000F0D69" w:rsidRDefault="00AA683A" w:rsidP="00AA683A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 xml:space="preserve">是一種變加速運動　</w:t>
      </w:r>
    </w:p>
    <w:p w:rsidR="00520CE0" w:rsidRPr="000F0D69" w:rsidRDefault="00AA683A" w:rsidP="00AA683A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是一圓周運動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龍騰【模模考】自然科學</w:t>
      </w:r>
      <w:proofErr w:type="gramStart"/>
      <w:r w:rsidRPr="000F0D69">
        <w:rPr>
          <w:rFonts w:hint="eastAsia"/>
        </w:rPr>
        <w:t>測模考試題本</w:t>
      </w:r>
      <w:proofErr w:type="gramEnd"/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第</w:t>
      </w:r>
      <w:r w:rsidRPr="000F0D69">
        <w:rPr>
          <w:rFonts w:hint="eastAsia"/>
        </w:rPr>
        <w:t>10</w:t>
      </w:r>
      <w:r w:rsidRPr="000F0D69">
        <w:rPr>
          <w:rFonts w:hint="eastAsia"/>
        </w:rPr>
        <w:t>回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</w:t>
      </w:r>
      <w:r w:rsidRPr="009E7CD0">
        <w:rPr>
          <w:rFonts w:hint="eastAsia"/>
          <w:i/>
        </w:rPr>
        <w:t>x</w:t>
      </w:r>
      <w:r w:rsidRPr="000F0D69">
        <w:rPr>
          <w:rFonts w:hint="eastAsia"/>
        </w:rPr>
        <w:t>-</w:t>
      </w:r>
      <w:r w:rsidRPr="009E7CD0">
        <w:rPr>
          <w:rFonts w:hint="eastAsia"/>
          <w:i/>
        </w:rPr>
        <w:t>t</w:t>
      </w:r>
      <w:r w:rsidRPr="000F0D69">
        <w:rPr>
          <w:rFonts w:hint="eastAsia"/>
        </w:rPr>
        <w:t>圖的判讀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AD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Pr="000F0D69">
        <w:rPr>
          <w:rFonts w:hint="eastAsia"/>
        </w:rPr>
        <w:t>磁鐵乃是上下一直線振盪，所以是直線運動且是變加速運動。</w:t>
      </w:r>
    </w:p>
    <w:p w:rsidR="00520CE0" w:rsidRDefault="00520CE0" w:rsidP="00AA683A">
      <w:pPr>
        <w:pStyle w:val="ac"/>
        <w:ind w:left="361" w:hanging="361"/>
      </w:pPr>
      <w:r w:rsidRPr="000F0D69">
        <w:rPr>
          <w:rFonts w:hint="eastAsia"/>
        </w:rPr>
        <w:t>5.</w:t>
      </w:r>
      <w:r w:rsidRPr="000F0D69">
        <w:rPr>
          <w:rFonts w:hint="eastAsia"/>
        </w:rPr>
        <w:tab/>
      </w:r>
      <w:r w:rsidRPr="000F0D69">
        <w:rPr>
          <w:rFonts w:hint="eastAsia"/>
        </w:rPr>
        <w:t>（甲）</w:t>
      </w:r>
      <w:r w:rsidR="00940110" w:rsidRPr="00AA683A">
        <w:rPr>
          <w:position w:val="-10"/>
        </w:rPr>
        <w:object w:dxaOrig="2820" w:dyaOrig="340">
          <v:shape id="_x0000_i1031" type="#_x0000_t75" style="width:141.2pt;height:17.3pt" o:ole="">
            <v:imagedata r:id="rId26" o:title=""/>
          </v:shape>
          <o:OLEObject Type="Embed" ProgID="Equation.DSMT4" ShapeID="_x0000_i1031" DrawAspect="Content" ObjectID="_1787639393" r:id="rId27"/>
        </w:object>
      </w:r>
    </w:p>
    <w:p w:rsidR="00520CE0" w:rsidRDefault="00940110" w:rsidP="00940110">
      <w:pPr>
        <w:pStyle w:val="ac"/>
        <w:ind w:left="361" w:hanging="361"/>
      </w:pPr>
      <w:r>
        <w:rPr>
          <w:rFonts w:hint="eastAsia"/>
        </w:rPr>
        <w:tab/>
      </w:r>
      <w:r w:rsidR="00520CE0" w:rsidRPr="000F0D69">
        <w:rPr>
          <w:rFonts w:hint="eastAsia"/>
        </w:rPr>
        <w:t>（乙）</w:t>
      </w:r>
      <w:r w:rsidRPr="00AA683A">
        <w:rPr>
          <w:position w:val="-10"/>
        </w:rPr>
        <w:object w:dxaOrig="1620" w:dyaOrig="360">
          <v:shape id="_x0000_i1032" type="#_x0000_t75" style="width:81.35pt;height:17.75pt" o:ole="">
            <v:imagedata r:id="rId28" o:title=""/>
          </v:shape>
          <o:OLEObject Type="Embed" ProgID="Equation.DSMT4" ShapeID="_x0000_i1032" DrawAspect="Content" ObjectID="_1787639394" r:id="rId29"/>
        </w:object>
      </w:r>
      <w:r w:rsidR="00520CE0" w:rsidRPr="000F0D69">
        <w:rPr>
          <w:rFonts w:hint="eastAsia"/>
        </w:rPr>
        <w:t>（反微中子）</w:t>
      </w:r>
    </w:p>
    <w:p w:rsidR="00520CE0" w:rsidRPr="000F0D69" w:rsidRDefault="00940110" w:rsidP="00940110">
      <w:pPr>
        <w:pStyle w:val="ac"/>
        <w:ind w:left="361" w:hanging="361"/>
      </w:pPr>
      <w:r>
        <w:tab/>
      </w:r>
      <w:r w:rsidR="00520CE0" w:rsidRPr="000F0D69">
        <w:rPr>
          <w:rFonts w:hint="eastAsia"/>
        </w:rPr>
        <w:t>（丙）</w:t>
      </w:r>
      <w:r w:rsidRPr="00AA683A">
        <w:rPr>
          <w:position w:val="-10"/>
        </w:rPr>
        <w:object w:dxaOrig="1920" w:dyaOrig="340">
          <v:shape id="_x0000_i1033" type="#_x0000_t75" style="width:96.3pt;height:17.3pt" o:ole="">
            <v:imagedata r:id="rId30" o:title=""/>
          </v:shape>
          <o:OLEObject Type="Embed" ProgID="Equation.DSMT4" ShapeID="_x0000_i1033" DrawAspect="Content" ObjectID="_1787639395" r:id="rId31"/>
        </w:object>
      </w:r>
      <w:r w:rsidR="00520CE0" w:rsidRPr="000F0D69">
        <w:rPr>
          <w:rFonts w:hint="eastAsia"/>
        </w:rPr>
        <w:t>。以上三者依序分別屬於何種反應？</w:t>
      </w:r>
    </w:p>
    <w:p w:rsidR="000F2495" w:rsidRDefault="00520CE0" w:rsidP="00940110">
      <w:pPr>
        <w:pStyle w:val="-"/>
        <w:ind w:left="698" w:hanging="337"/>
      </w:pPr>
      <w:r>
        <w:t>(A)</w:t>
      </w:r>
      <w:r w:rsidRPr="000F0D69">
        <w:rPr>
          <w:rFonts w:hint="eastAsia"/>
        </w:rPr>
        <w:t>核融合，核分裂，</w:t>
      </w:r>
      <w:r w:rsidR="000F2495" w:rsidRPr="000F2495">
        <w:rPr>
          <w:i/>
        </w:rPr>
        <w:t>β</w:t>
      </w:r>
      <w:r w:rsidRPr="000F0D69">
        <w:rPr>
          <w:rFonts w:hint="eastAsia"/>
        </w:rPr>
        <w:t>衰變</w:t>
      </w:r>
    </w:p>
    <w:p w:rsidR="00520CE0" w:rsidRPr="000F0D69" w:rsidRDefault="00520CE0" w:rsidP="00940110">
      <w:pPr>
        <w:pStyle w:val="-"/>
        <w:ind w:left="698" w:hanging="337"/>
      </w:pPr>
      <w:r>
        <w:t>(B)</w:t>
      </w:r>
      <w:r w:rsidRPr="000F0D69">
        <w:rPr>
          <w:rFonts w:hint="eastAsia"/>
        </w:rPr>
        <w:t>核分裂，</w:t>
      </w:r>
      <w:r w:rsidR="000F2495" w:rsidRPr="000F2495">
        <w:rPr>
          <w:i/>
        </w:rPr>
        <w:t>β</w:t>
      </w:r>
      <w:r w:rsidRPr="000F0D69">
        <w:rPr>
          <w:rFonts w:hint="eastAsia"/>
        </w:rPr>
        <w:t>衰變，核融合</w:t>
      </w:r>
    </w:p>
    <w:p w:rsidR="000F2495" w:rsidRDefault="000F2495" w:rsidP="00940110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核融合，</w:t>
      </w:r>
      <w:r w:rsidRPr="000F2495">
        <w:rPr>
          <w:i/>
        </w:rPr>
        <w:t>β</w:t>
      </w:r>
      <w:r w:rsidR="00520CE0" w:rsidRPr="000F0D69">
        <w:rPr>
          <w:rFonts w:hint="eastAsia"/>
        </w:rPr>
        <w:t>衰變，核分裂</w:t>
      </w:r>
    </w:p>
    <w:p w:rsidR="00520CE0" w:rsidRPr="000F0D69" w:rsidRDefault="000F2495" w:rsidP="00940110">
      <w:pPr>
        <w:pStyle w:val="-"/>
        <w:ind w:left="698" w:hanging="337"/>
      </w:pPr>
      <w:r>
        <w:rPr>
          <w:rFonts w:hint="eastAsia"/>
        </w:rPr>
        <w:t>(D)</w:t>
      </w:r>
      <w:r w:rsidR="00520CE0" w:rsidRPr="000F2495">
        <w:rPr>
          <w:i/>
        </w:rPr>
        <w:t>β</w:t>
      </w:r>
      <w:r w:rsidR="00520CE0" w:rsidRPr="000F0D69">
        <w:rPr>
          <w:rFonts w:hint="eastAsia"/>
        </w:rPr>
        <w:t>衰變，核融合，核分裂</w:t>
      </w:r>
    </w:p>
    <w:p w:rsidR="00520CE0" w:rsidRPr="000F0D69" w:rsidRDefault="000F2495" w:rsidP="00940110">
      <w:pPr>
        <w:pStyle w:val="-"/>
        <w:ind w:left="698" w:hanging="337"/>
      </w:pPr>
      <w:r>
        <w:rPr>
          <w:rFonts w:hint="eastAsia"/>
        </w:rPr>
        <w:t>(E)</w:t>
      </w:r>
      <w:r w:rsidRPr="000F2495">
        <w:rPr>
          <w:i/>
        </w:rPr>
        <w:t>β</w:t>
      </w:r>
      <w:r w:rsidR="00520CE0" w:rsidRPr="000F0D69">
        <w:rPr>
          <w:rFonts w:hint="eastAsia"/>
        </w:rPr>
        <w:t>衰變，核分裂，核融合</w:t>
      </w:r>
      <w:r w:rsidR="00C41C7E">
        <w:rPr>
          <w:rFonts w:hint="eastAsia"/>
        </w:rPr>
        <w:t>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 w:rsidRPr="000F0D69">
        <w:rPr>
          <w:rFonts w:hint="eastAsia"/>
        </w:rPr>
        <w:tab/>
      </w:r>
      <w:r w:rsidRPr="000F0D69">
        <w:rPr>
          <w:rFonts w:hint="eastAsia"/>
        </w:rPr>
        <w:t>龍騰【超模】自然科學測全真模擬題本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第</w:t>
      </w:r>
      <w:r w:rsidRPr="000F0D69">
        <w:rPr>
          <w:rFonts w:hint="eastAsia"/>
        </w:rPr>
        <w:t>4</w:t>
      </w:r>
      <w:r w:rsidRPr="000F0D69">
        <w:rPr>
          <w:rFonts w:hint="eastAsia"/>
        </w:rPr>
        <w:t>回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</w:t>
      </w:r>
      <w:r w:rsidRPr="000F0D69">
        <w:rPr>
          <w:rFonts w:hint="eastAsia"/>
        </w:rPr>
        <w:tab/>
      </w:r>
      <w:r w:rsidRPr="000F0D69">
        <w:rPr>
          <w:rFonts w:hint="eastAsia"/>
        </w:rPr>
        <w:t>核融合與核分裂的判斷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B</w:t>
      </w:r>
    </w:p>
    <w:p w:rsidR="00520CE0" w:rsidRDefault="00520CE0" w:rsidP="00921DD9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Pr="000F0D69">
        <w:rPr>
          <w:rFonts w:hint="eastAsia"/>
        </w:rPr>
        <w:t>（甲）</w:t>
      </w:r>
      <w:r w:rsidR="00FA4069" w:rsidRPr="00AA683A">
        <w:rPr>
          <w:position w:val="-10"/>
        </w:rPr>
        <w:object w:dxaOrig="2820" w:dyaOrig="340">
          <v:shape id="_x0000_i1034" type="#_x0000_t75" style="width:141.2pt;height:17.3pt" o:ole="">
            <v:imagedata r:id="rId32" o:title=""/>
          </v:shape>
          <o:OLEObject Type="Embed" ProgID="Equation.DSMT4" ShapeID="_x0000_i1034" DrawAspect="Content" ObjectID="_1787639396" r:id="rId33"/>
        </w:object>
      </w:r>
      <w:r w:rsidRPr="000F0D69">
        <w:rPr>
          <w:rFonts w:hint="eastAsia"/>
        </w:rPr>
        <w:t>為核分裂。</w:t>
      </w:r>
    </w:p>
    <w:p w:rsidR="00520CE0" w:rsidRDefault="00130EF4" w:rsidP="00921DD9">
      <w:pPr>
        <w:pStyle w:val="a3"/>
        <w:ind w:left="1566" w:hanging="1205"/>
      </w:pPr>
      <w:r>
        <w:rPr>
          <w:rFonts w:hint="eastAsia"/>
        </w:rPr>
        <w:tab/>
      </w:r>
      <w:r w:rsidR="00520CE0" w:rsidRPr="000F0D69">
        <w:rPr>
          <w:rFonts w:hint="eastAsia"/>
        </w:rPr>
        <w:t>（乙）</w:t>
      </w:r>
      <w:r w:rsidR="00FA4069" w:rsidRPr="00AA683A">
        <w:rPr>
          <w:position w:val="-10"/>
        </w:rPr>
        <w:object w:dxaOrig="1640" w:dyaOrig="360">
          <v:shape id="_x0000_i1035" type="#_x0000_t75" style="width:81.8pt;height:17.75pt" o:ole="">
            <v:imagedata r:id="rId34" o:title=""/>
          </v:shape>
          <o:OLEObject Type="Embed" ProgID="Equation.DSMT4" ShapeID="_x0000_i1035" DrawAspect="Content" ObjectID="_1787639397" r:id="rId35"/>
        </w:object>
      </w:r>
      <w:r w:rsidR="00520CE0" w:rsidRPr="000F0D69">
        <w:rPr>
          <w:rFonts w:hint="eastAsia"/>
        </w:rPr>
        <w:t>（反微中子）為</w:t>
      </w:r>
      <w:r w:rsidR="00520CE0" w:rsidRPr="00130EF4">
        <w:rPr>
          <w:i/>
        </w:rPr>
        <w:t>β</w:t>
      </w:r>
      <w:r w:rsidR="00520CE0" w:rsidRPr="000F0D69">
        <w:rPr>
          <w:rFonts w:hint="eastAsia"/>
        </w:rPr>
        <w:t>衰變。</w:t>
      </w:r>
    </w:p>
    <w:p w:rsidR="00520CE0" w:rsidRPr="000F0D69" w:rsidRDefault="00130EF4" w:rsidP="00921DD9">
      <w:pPr>
        <w:pStyle w:val="a3"/>
        <w:ind w:left="1566" w:hanging="1205"/>
      </w:pPr>
      <w:r>
        <w:rPr>
          <w:rFonts w:hint="eastAsia"/>
        </w:rPr>
        <w:tab/>
      </w:r>
      <w:r w:rsidR="00520CE0" w:rsidRPr="000F0D69">
        <w:rPr>
          <w:rFonts w:hint="eastAsia"/>
        </w:rPr>
        <w:t>（丙）</w:t>
      </w:r>
      <w:r w:rsidR="00FA4069" w:rsidRPr="00AA683A">
        <w:rPr>
          <w:position w:val="-10"/>
        </w:rPr>
        <w:object w:dxaOrig="1920" w:dyaOrig="340">
          <v:shape id="_x0000_i1036" type="#_x0000_t75" style="width:96.3pt;height:17.3pt" o:ole="">
            <v:imagedata r:id="rId36" o:title=""/>
          </v:shape>
          <o:OLEObject Type="Embed" ProgID="Equation.DSMT4" ShapeID="_x0000_i1036" DrawAspect="Content" ObjectID="_1787639398" r:id="rId37"/>
        </w:object>
      </w:r>
      <w:r w:rsidR="00520CE0" w:rsidRPr="000F0D69">
        <w:rPr>
          <w:rFonts w:hint="eastAsia"/>
        </w:rPr>
        <w:t>為核融合。</w:t>
      </w:r>
    </w:p>
    <w:p w:rsidR="00D3556E" w:rsidRDefault="00D3556E">
      <w:pPr>
        <w:snapToGrid/>
        <w:spacing w:line="240" w:lineRule="auto"/>
        <w:jc w:val="left"/>
      </w:pPr>
      <w:r>
        <w:br w:type="page"/>
      </w:r>
    </w:p>
    <w:p w:rsidR="00520CE0" w:rsidRPr="000F0D69" w:rsidRDefault="00520CE0" w:rsidP="008D2F47">
      <w:pPr>
        <w:pStyle w:val="ac"/>
        <w:ind w:left="361" w:hanging="361"/>
      </w:pPr>
      <w:r w:rsidRPr="000F0D69">
        <w:rPr>
          <w:rFonts w:hint="eastAsia"/>
        </w:rPr>
        <w:lastRenderedPageBreak/>
        <w:t>6.</w:t>
      </w:r>
      <w:r w:rsidRPr="000F0D69">
        <w:rPr>
          <w:rFonts w:hint="eastAsia"/>
        </w:rPr>
        <w:tab/>
      </w:r>
      <w:r w:rsidRPr="000F0D69">
        <w:rPr>
          <w:rFonts w:hint="eastAsia"/>
        </w:rPr>
        <w:t>為了傳遞資訊，周朝形成了郵</w:t>
      </w:r>
      <w:proofErr w:type="gramStart"/>
      <w:r w:rsidRPr="000F0D69">
        <w:rPr>
          <w:rFonts w:hint="eastAsia"/>
        </w:rPr>
        <w:t>驛</w:t>
      </w:r>
      <w:proofErr w:type="gramEnd"/>
      <w:r w:rsidRPr="000F0D69">
        <w:rPr>
          <w:rFonts w:hint="eastAsia"/>
        </w:rPr>
        <w:t>制度，宋朝增設「</w:t>
      </w:r>
      <w:proofErr w:type="gramStart"/>
      <w:r w:rsidRPr="000F0D69">
        <w:rPr>
          <w:rFonts w:hint="eastAsia"/>
        </w:rPr>
        <w:t>急遞鋪」</w:t>
      </w:r>
      <w:proofErr w:type="gramEnd"/>
      <w:r w:rsidRPr="000F0D69">
        <w:rPr>
          <w:rFonts w:hint="eastAsia"/>
        </w:rPr>
        <w:t>，分金牌、銀牌、銅牌三種傳遞類別，「金牌」一晝夜行</w:t>
      </w:r>
      <w:r w:rsidRPr="000F0D69">
        <w:t>500</w:t>
      </w:r>
      <w:r w:rsidRPr="000F0D69">
        <w:rPr>
          <w:rFonts w:hint="eastAsia"/>
        </w:rPr>
        <w:t>里（當時的</w:t>
      </w:r>
      <w:r w:rsidRPr="000F0D69">
        <w:t>1</w:t>
      </w:r>
      <w:r w:rsidRPr="000F0D69">
        <w:rPr>
          <w:rFonts w:hint="eastAsia"/>
        </w:rPr>
        <w:t>「里」</w:t>
      </w:r>
      <w:r w:rsidRPr="000F0D69">
        <w:t xml:space="preserve">= </w:t>
      </w:r>
      <w:r w:rsidRPr="000F0D69">
        <w:rPr>
          <w:rFonts w:hint="eastAsia"/>
        </w:rPr>
        <w:t>現今的</w:t>
      </w:r>
      <w:r w:rsidRPr="000F0D69">
        <w:t>500 m</w:t>
      </w:r>
      <w:r w:rsidRPr="000F0D69">
        <w:rPr>
          <w:rFonts w:hint="eastAsia"/>
        </w:rPr>
        <w:t>），每到</w:t>
      </w:r>
      <w:proofErr w:type="gramStart"/>
      <w:r w:rsidRPr="000F0D69">
        <w:rPr>
          <w:rFonts w:hint="eastAsia"/>
        </w:rPr>
        <w:t>一</w:t>
      </w:r>
      <w:proofErr w:type="gramEnd"/>
      <w:r w:rsidRPr="000F0D69">
        <w:rPr>
          <w:rFonts w:hint="eastAsia"/>
        </w:rPr>
        <w:t>驛站</w:t>
      </w:r>
      <w:proofErr w:type="gramStart"/>
      <w:r w:rsidRPr="000F0D69">
        <w:rPr>
          <w:rFonts w:hint="eastAsia"/>
        </w:rPr>
        <w:t>換人換馬接力</w:t>
      </w:r>
      <w:proofErr w:type="gramEnd"/>
      <w:r w:rsidRPr="000F0D69">
        <w:rPr>
          <w:rFonts w:hint="eastAsia"/>
        </w:rPr>
        <w:t>傳遞，那麼「金牌」的平均速率約為多少</w:t>
      </w:r>
      <w:r w:rsidRPr="000F0D69">
        <w:t>m/s</w:t>
      </w:r>
      <w:r w:rsidRPr="000F0D69">
        <w:rPr>
          <w:rFonts w:hint="eastAsia"/>
        </w:rPr>
        <w:t>？</w:t>
      </w:r>
    </w:p>
    <w:p w:rsidR="00520CE0" w:rsidRPr="000F0D69" w:rsidRDefault="00520CE0" w:rsidP="00520CE0">
      <w:pPr>
        <w:pStyle w:val="-"/>
        <w:ind w:left="698" w:hanging="337"/>
      </w:pPr>
      <w:r>
        <w:t>(A)</w:t>
      </w:r>
      <w:r w:rsidRPr="000F0D69">
        <w:t>3</w:t>
      </w:r>
      <w:r w:rsidRPr="000F0D69">
        <w:rPr>
          <w:rFonts w:hint="eastAsia"/>
        </w:rPr>
        <w:t xml:space="preserve">　</w:t>
      </w:r>
      <w:r>
        <w:t>(B)</w:t>
      </w:r>
      <w:r w:rsidRPr="000F0D69">
        <w:t>10</w:t>
      </w:r>
      <w:r w:rsidRPr="000F0D69">
        <w:rPr>
          <w:rFonts w:hint="eastAsia"/>
        </w:rPr>
        <w:t xml:space="preserve">　</w:t>
      </w:r>
      <w:r>
        <w:t>(C)</w:t>
      </w:r>
      <w:r w:rsidRPr="000F0D69">
        <w:t>20</w:t>
      </w:r>
      <w:r w:rsidRPr="000F0D69">
        <w:rPr>
          <w:rFonts w:hint="eastAsia"/>
        </w:rPr>
        <w:t xml:space="preserve">　</w:t>
      </w:r>
      <w:r>
        <w:t>(D)</w:t>
      </w:r>
      <w:r w:rsidRPr="000F0D69">
        <w:t>30</w:t>
      </w:r>
      <w:r w:rsidRPr="000F0D69">
        <w:rPr>
          <w:rFonts w:hint="eastAsia"/>
        </w:rPr>
        <w:t xml:space="preserve">　</w:t>
      </w:r>
      <w:r>
        <w:t>(E)</w:t>
      </w:r>
      <w:r w:rsidRPr="000F0D69">
        <w:t>50</w:t>
      </w:r>
      <w:r w:rsidRPr="000F0D69">
        <w:rPr>
          <w:rFonts w:hint="eastAsia"/>
        </w:rPr>
        <w:t>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 w:rsidRPr="000F0D69">
        <w:rPr>
          <w:rFonts w:hint="eastAsia"/>
        </w:rPr>
        <w:tab/>
      </w:r>
      <w:r w:rsidRPr="000F0D69">
        <w:rPr>
          <w:rFonts w:hint="eastAsia"/>
        </w:rPr>
        <w:t>龍騰【新關鍵】圖解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bookmarkStart w:id="2" w:name="_Hlk174963553"/>
      <w:r w:rsidRPr="000F0D69">
        <w:rPr>
          <w:rFonts w:hint="eastAsia"/>
        </w:rPr>
        <w:t>單元</w:t>
      </w:r>
      <w:r w:rsidRPr="000F0D69">
        <w:rPr>
          <w:rFonts w:hint="eastAsia"/>
        </w:rPr>
        <w:t>2</w:t>
      </w:r>
      <w:r w:rsidRPr="000F0D69">
        <w:rPr>
          <w:rFonts w:hint="eastAsia"/>
        </w:rPr>
        <w:t>物體的運動</w:t>
      </w:r>
      <w:bookmarkEnd w:id="2"/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平均速率的定義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A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Pr="000F0D69">
        <w:t>500</w:t>
      </w:r>
      <w:r w:rsidRPr="000F0D69">
        <w:rPr>
          <w:rFonts w:hint="eastAsia"/>
        </w:rPr>
        <w:t>里</w:t>
      </w:r>
      <w:r w:rsidR="00645AFB">
        <w:rPr>
          <w:rFonts w:hint="eastAsia"/>
        </w:rPr>
        <w:t xml:space="preserve"> </w:t>
      </w:r>
      <w:r w:rsidRPr="000F0D69">
        <w:t>= 500</w:t>
      </w:r>
      <w:r w:rsidR="00645AFB">
        <w:t xml:space="preserve"> </w:t>
      </w:r>
      <w:r w:rsidR="00645AFB">
        <w:rPr>
          <w:rFonts w:hint="eastAsia"/>
        </w:rPr>
        <w:sym w:font="Symbol" w:char="F0B4"/>
      </w:r>
      <w:r w:rsidR="00645AFB">
        <w:t xml:space="preserve"> </w:t>
      </w:r>
      <w:r w:rsidRPr="000F0D69">
        <w:t>500 m = 250000 m</w:t>
      </w:r>
      <w:r w:rsidRPr="000F0D69">
        <w:rPr>
          <w:rFonts w:hint="eastAsia"/>
        </w:rPr>
        <w:t>，平均速率</w:t>
      </w:r>
      <w:r w:rsidR="00645AFB" w:rsidRPr="00645AFB">
        <w:rPr>
          <w:position w:val="-22"/>
        </w:rPr>
        <w:object w:dxaOrig="1600" w:dyaOrig="580">
          <v:shape id="_x0000_i1037" type="#_x0000_t75" style="width:79.95pt;height:29.45pt" o:ole="">
            <v:imagedata r:id="rId38" o:title=""/>
          </v:shape>
          <o:OLEObject Type="Embed" ProgID="Equation.DSMT4" ShapeID="_x0000_i1037" DrawAspect="Content" ObjectID="_1787639399" r:id="rId39"/>
        </w:object>
      </w:r>
      <w:r w:rsidR="00D3556E">
        <w:t>(</w:t>
      </w:r>
      <w:r w:rsidR="00D3556E">
        <w:rPr>
          <w:rFonts w:hint="eastAsia"/>
        </w:rPr>
        <w:t>m/s</w:t>
      </w:r>
      <w:r w:rsidR="00D3556E">
        <w:t>)</w:t>
      </w:r>
      <w:r w:rsidRPr="000F0D69">
        <w:rPr>
          <w:rFonts w:hint="eastAsia"/>
        </w:rPr>
        <w:t>。</w:t>
      </w:r>
    </w:p>
    <w:p w:rsidR="00520CE0" w:rsidRPr="008D2F47" w:rsidRDefault="00520CE0" w:rsidP="008D2F47">
      <w:pPr>
        <w:pStyle w:val="ac"/>
        <w:ind w:left="361" w:hanging="361"/>
        <w:rPr>
          <w:u w:val="single"/>
        </w:rPr>
      </w:pPr>
      <w:r w:rsidRPr="008D2F47">
        <w:rPr>
          <w:rFonts w:hint="eastAsia"/>
          <w:u w:val="single"/>
        </w:rPr>
        <w:t>7</w:t>
      </w:r>
      <w:r w:rsidRPr="008D2F47">
        <w:rPr>
          <w:rFonts w:hint="eastAsia"/>
          <w:u w:val="single"/>
        </w:rPr>
        <w:t>～</w:t>
      </w:r>
      <w:r w:rsidRPr="008D2F47">
        <w:rPr>
          <w:rFonts w:hint="eastAsia"/>
          <w:u w:val="single"/>
        </w:rPr>
        <w:t>8</w:t>
      </w:r>
      <w:proofErr w:type="gramStart"/>
      <w:r w:rsidRPr="008D2F47">
        <w:rPr>
          <w:rFonts w:hint="eastAsia"/>
          <w:u w:val="single"/>
        </w:rPr>
        <w:t>題為題</w:t>
      </w:r>
      <w:proofErr w:type="gramEnd"/>
      <w:r w:rsidRPr="008D2F47">
        <w:rPr>
          <w:rFonts w:hint="eastAsia"/>
          <w:u w:val="single"/>
        </w:rPr>
        <w:t>組</w:t>
      </w:r>
    </w:p>
    <w:p w:rsidR="00520CE0" w:rsidRPr="000F0D69" w:rsidRDefault="00520CE0" w:rsidP="00202EA2">
      <w:pPr>
        <w:pStyle w:val="ac"/>
        <w:ind w:left="361" w:hanging="361"/>
      </w:pPr>
      <w:r w:rsidRPr="000F0D69">
        <w:rPr>
          <w:rFonts w:hint="eastAsia"/>
        </w:rPr>
        <w:t>◎</w:t>
      </w:r>
      <w:r w:rsidRPr="000F0D69">
        <w:tab/>
      </w:r>
      <w:r w:rsidRPr="000F0D69">
        <w:rPr>
          <w:rFonts w:hint="eastAsia"/>
        </w:rPr>
        <w:t>在臺灣的高速公路，由於車流量龐大，導致車與車之間的距離通常很短，這種情況下，一旦前面發生突發狀況，便容易因煞車不及而產生追撞事故。事實上，由於高速公路上路況變化多，駕駛人必須頻繁踩煞車以減速，因此當前方車輛遇突發狀況而緊急煞車時，後方車輛的駕駛人往往要在前車煞車燈亮起後經一兩秒的時間，才會意識到前方車輛是在緊急煞車而不是一般的減速，所以保持適當的車距是一件很重要的事。有兩輛完全相同的汽車，</w:t>
      </w:r>
      <w:proofErr w:type="gramStart"/>
      <w:r w:rsidRPr="000F0D69">
        <w:rPr>
          <w:rFonts w:hint="eastAsia"/>
        </w:rPr>
        <w:t>沿平直</w:t>
      </w:r>
      <w:proofErr w:type="gramEnd"/>
      <w:r w:rsidRPr="000F0D69">
        <w:rPr>
          <w:rFonts w:hint="eastAsia"/>
        </w:rPr>
        <w:t>的高速公路同一車道</w:t>
      </w:r>
      <w:proofErr w:type="gramStart"/>
      <w:r w:rsidRPr="000F0D69">
        <w:rPr>
          <w:rFonts w:hint="eastAsia"/>
        </w:rPr>
        <w:t>一</w:t>
      </w:r>
      <w:proofErr w:type="gramEnd"/>
      <w:r w:rsidRPr="000F0D69">
        <w:rPr>
          <w:rFonts w:hint="eastAsia"/>
        </w:rPr>
        <w:t>前一後等速行駛，兩車之</w:t>
      </w:r>
      <w:proofErr w:type="gramStart"/>
      <w:r w:rsidRPr="000F0D69">
        <w:rPr>
          <w:rFonts w:hint="eastAsia"/>
        </w:rPr>
        <w:t>速度均為</w:t>
      </w:r>
      <w:proofErr w:type="gramEnd"/>
      <w:r w:rsidRPr="000F0D69">
        <w:t>108 km/h ( = 30 m/s)</w:t>
      </w:r>
      <w:r w:rsidRPr="000F0D69">
        <w:rPr>
          <w:rFonts w:hint="eastAsia"/>
        </w:rPr>
        <w:t>，若前車突然以</w:t>
      </w:r>
      <w:r w:rsidR="00202EA2">
        <w:sym w:font="Symbol" w:char="F02D"/>
      </w:r>
      <w:r w:rsidR="00202EA2">
        <w:t>8</w:t>
      </w:r>
      <w:r w:rsidRPr="000F0D69">
        <w:t xml:space="preserve"> m/s</w:t>
      </w:r>
      <w:r w:rsidRPr="00202EA2">
        <w:rPr>
          <w:vertAlign w:val="superscript"/>
        </w:rPr>
        <w:t>2</w:t>
      </w:r>
      <w:r w:rsidRPr="000F0D69">
        <w:rPr>
          <w:rFonts w:hint="eastAsia"/>
        </w:rPr>
        <w:t>的加速度煞車，在前車開始煞車後</w:t>
      </w:r>
      <w:r w:rsidRPr="000F0D69">
        <w:t>1 s</w:t>
      </w:r>
      <w:r w:rsidRPr="000F0D69">
        <w:rPr>
          <w:rFonts w:hint="eastAsia"/>
        </w:rPr>
        <w:t>，後車才開始煞車，試回答下列各狀況的問題：</w:t>
      </w:r>
      <w:r w:rsidRPr="000F0D69">
        <w:t xml:space="preserve"> </w:t>
      </w:r>
    </w:p>
    <w:p w:rsidR="00520CE0" w:rsidRPr="000F0D69" w:rsidRDefault="00520CE0" w:rsidP="00F24E13">
      <w:pPr>
        <w:pStyle w:val="ac"/>
        <w:ind w:left="361" w:hanging="361"/>
      </w:pPr>
      <w:r w:rsidRPr="000F0D69">
        <w:rPr>
          <w:rFonts w:hint="eastAsia"/>
        </w:rPr>
        <w:t>7.</w:t>
      </w:r>
      <w:r w:rsidRPr="000F0D69">
        <w:rPr>
          <w:rFonts w:hint="eastAsia"/>
        </w:rPr>
        <w:tab/>
      </w:r>
      <w:r w:rsidRPr="000F0D69">
        <w:rPr>
          <w:rFonts w:hint="eastAsia"/>
        </w:rPr>
        <w:t>若後車以與前車相同的加速度煞車減速至停止，且兩車在上述情況中不致於相撞，則兩車在等速行駛時保持的距離至少要有幾個車身長度？（一輛汽車長度以</w:t>
      </w:r>
      <w:r w:rsidRPr="000F0D69">
        <w:t>4.5 m</w:t>
      </w:r>
      <w:r w:rsidRPr="000F0D69">
        <w:rPr>
          <w:rFonts w:hint="eastAsia"/>
        </w:rPr>
        <w:t>計）</w:t>
      </w:r>
    </w:p>
    <w:p w:rsidR="00520CE0" w:rsidRPr="000F0D69" w:rsidRDefault="00F24E13" w:rsidP="00F24E13">
      <w:pPr>
        <w:pStyle w:val="-"/>
        <w:ind w:left="698" w:hanging="337"/>
      </w:pPr>
      <w:r>
        <w:rPr>
          <w:rFonts w:hint="eastAsia"/>
        </w:rPr>
        <w:t>(A)</w:t>
      </w:r>
      <w:r w:rsidR="00520CE0" w:rsidRPr="000F0D69">
        <w:t>6</w:t>
      </w:r>
      <w:r w:rsidR="00520CE0" w:rsidRPr="000F0D69">
        <w:rPr>
          <w:rFonts w:hint="eastAsia"/>
        </w:rPr>
        <w:t xml:space="preserve">　</w:t>
      </w:r>
      <w:r>
        <w:rPr>
          <w:rFonts w:hint="eastAsia"/>
        </w:rPr>
        <w:t>(B)</w:t>
      </w:r>
      <w:r w:rsidR="00520CE0" w:rsidRPr="000F0D69">
        <w:t>7</w:t>
      </w:r>
      <w:r w:rsidR="00520CE0" w:rsidRPr="000F0D69">
        <w:rPr>
          <w:rFonts w:hint="eastAsia"/>
        </w:rPr>
        <w:t xml:space="preserve">　</w:t>
      </w:r>
      <w:r>
        <w:rPr>
          <w:rFonts w:hint="eastAsia"/>
        </w:rPr>
        <w:t>(C)</w:t>
      </w:r>
      <w:r w:rsidR="00520CE0" w:rsidRPr="000F0D69">
        <w:t>8</w:t>
      </w:r>
      <w:r w:rsidR="00520CE0" w:rsidRPr="000F0D69">
        <w:rPr>
          <w:rFonts w:hint="eastAsia"/>
        </w:rPr>
        <w:t xml:space="preserve">　</w:t>
      </w:r>
      <w:r>
        <w:rPr>
          <w:rFonts w:hint="eastAsia"/>
        </w:rPr>
        <w:t>(D)</w:t>
      </w:r>
      <w:r w:rsidR="00520CE0" w:rsidRPr="000F0D69">
        <w:t>9</w:t>
      </w:r>
      <w:r w:rsidR="00520CE0" w:rsidRPr="000F0D69">
        <w:rPr>
          <w:rFonts w:hint="eastAsia"/>
        </w:rPr>
        <w:t xml:space="preserve">　</w:t>
      </w:r>
      <w:r>
        <w:rPr>
          <w:rFonts w:hint="eastAsia"/>
        </w:rPr>
        <w:t>(E)</w:t>
      </w:r>
      <w:r w:rsidR="00520CE0" w:rsidRPr="000F0D69">
        <w:t>10</w:t>
      </w:r>
      <w:r w:rsidR="00520CE0" w:rsidRPr="000F0D69">
        <w:rPr>
          <w:rFonts w:hint="eastAsia"/>
        </w:rPr>
        <w:t>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 w:rsidRPr="000F0D69">
        <w:rPr>
          <w:rFonts w:hint="eastAsia"/>
        </w:rPr>
        <w:tab/>
      </w:r>
      <w:r w:rsidRPr="000F0D69">
        <w:rPr>
          <w:rFonts w:hint="eastAsia"/>
        </w:rPr>
        <w:t>龍騰【新關鍵】圖解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2</w:t>
      </w:r>
      <w:r w:rsidRPr="000F0D69">
        <w:rPr>
          <w:rFonts w:hint="eastAsia"/>
        </w:rPr>
        <w:t>物體的運動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</w:t>
      </w:r>
      <w:r w:rsidRPr="000F0D69">
        <w:rPr>
          <w:rFonts w:hint="eastAsia"/>
        </w:rPr>
        <w:tab/>
      </w:r>
      <w:r w:rsidRPr="0042222C">
        <w:rPr>
          <w:rFonts w:hint="eastAsia"/>
          <w:i/>
        </w:rPr>
        <w:t>v</w:t>
      </w:r>
      <w:r w:rsidRPr="000F0D69">
        <w:rPr>
          <w:rFonts w:hint="eastAsia"/>
        </w:rPr>
        <w:t>-</w:t>
      </w:r>
      <w:r w:rsidRPr="0042222C">
        <w:rPr>
          <w:rFonts w:hint="eastAsia"/>
          <w:i/>
        </w:rPr>
        <w:t>t</w:t>
      </w:r>
      <w:r w:rsidRPr="000F0D69">
        <w:rPr>
          <w:rFonts w:hint="eastAsia"/>
        </w:rPr>
        <w:t>圖的應用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B</w:t>
      </w:r>
    </w:p>
    <w:p w:rsidR="000F0A14" w:rsidRDefault="00520CE0" w:rsidP="00921DD9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Pr="000F0D69">
        <w:rPr>
          <w:rFonts w:hint="eastAsia"/>
        </w:rPr>
        <w:t>兩車所對應的</w:t>
      </w:r>
      <w:r w:rsidRPr="0042222C">
        <w:rPr>
          <w:i/>
        </w:rPr>
        <w:t>v</w:t>
      </w:r>
      <w:r w:rsidRPr="000F0D69">
        <w:t>-</w:t>
      </w:r>
      <w:r w:rsidRPr="0042222C">
        <w:rPr>
          <w:i/>
        </w:rPr>
        <w:t>t</w:t>
      </w:r>
      <w:r w:rsidRPr="000F0D69">
        <w:rPr>
          <w:rFonts w:hint="eastAsia"/>
        </w:rPr>
        <w:t>圖如圖</w:t>
      </w:r>
      <w:r w:rsidR="0042222C">
        <w:rPr>
          <w:rFonts w:hint="eastAsia"/>
        </w:rPr>
        <w:t>所示</w:t>
      </w:r>
      <w:r w:rsidRPr="000F0D69">
        <w:rPr>
          <w:rFonts w:hint="eastAsia"/>
        </w:rPr>
        <w:t>，後車比前車多走的距離</w:t>
      </w:r>
      <w:r w:rsidR="008A6CDA" w:rsidRPr="008A6CDA">
        <w:rPr>
          <w:position w:val="-4"/>
        </w:rPr>
        <w:object w:dxaOrig="200" w:dyaOrig="180">
          <v:shape id="_x0000_i1038" type="#_x0000_t75" style="width:9.8pt;height:9.35pt" o:ole="">
            <v:imagedata r:id="rId40" o:title=""/>
          </v:shape>
          <o:OLEObject Type="Embed" ProgID="Equation.DSMT4" ShapeID="_x0000_i1038" DrawAspect="Content" ObjectID="_1787639400" r:id="rId41"/>
        </w:object>
      </w:r>
      <w:r w:rsidRPr="000F0D69">
        <w:rPr>
          <w:rFonts w:hint="eastAsia"/>
        </w:rPr>
        <w:t>平行四邊形面積</w:t>
      </w:r>
    </w:p>
    <w:p w:rsidR="000F0A14" w:rsidRDefault="000F0A14" w:rsidP="00921DD9">
      <w:pPr>
        <w:pStyle w:val="a3"/>
        <w:ind w:left="1566" w:hanging="1205"/>
      </w:pPr>
      <w:r>
        <w:rPr>
          <w:rFonts w:hint="eastAsia"/>
        </w:rPr>
        <w:tab/>
      </w:r>
      <w:r w:rsidR="008A6CDA" w:rsidRPr="008A6CDA">
        <w:rPr>
          <w:position w:val="-6"/>
        </w:rPr>
        <w:object w:dxaOrig="1140" w:dyaOrig="260">
          <v:shape id="_x0000_i1039" type="#_x0000_t75" style="width:57.05pt;height:12.6pt" o:ole="">
            <v:imagedata r:id="rId42" o:title=""/>
          </v:shape>
          <o:OLEObject Type="Embed" ProgID="Equation.DSMT4" ShapeID="_x0000_i1039" DrawAspect="Content" ObjectID="_1787639401" r:id="rId43"/>
        </w:object>
      </w:r>
      <w:r w:rsidR="00520CE0" w:rsidRPr="000F0D69">
        <w:t>(m)</w:t>
      </w:r>
      <w:r w:rsidR="00520CE0" w:rsidRPr="000F0D69">
        <w:rPr>
          <w:rFonts w:hint="eastAsia"/>
        </w:rPr>
        <w:t>，</w:t>
      </w:r>
      <w:bookmarkStart w:id="3" w:name="_GoBack"/>
      <w:r w:rsidR="00E33AC5" w:rsidRPr="00E33AC5">
        <w:rPr>
          <w:position w:val="-22"/>
        </w:rPr>
        <w:object w:dxaOrig="880" w:dyaOrig="580">
          <v:shape id="_x0000_i1114" type="#_x0000_t75" style="width:43.95pt;height:28.05pt" o:ole="">
            <v:imagedata r:id="rId44" o:title=""/>
          </v:shape>
          <o:OLEObject Type="Embed" ProgID="Equation.DSMT4" ShapeID="_x0000_i1114" DrawAspect="Content" ObjectID="_1787639402" r:id="rId45"/>
        </w:object>
      </w:r>
      <w:bookmarkEnd w:id="3"/>
      <w:r w:rsidR="00520CE0" w:rsidRPr="000F0D69">
        <w:rPr>
          <w:rFonts w:hint="eastAsia"/>
        </w:rPr>
        <w:t>，所以至少保持</w:t>
      </w:r>
      <w:r w:rsidR="00520CE0" w:rsidRPr="000F0D69">
        <w:t>7</w:t>
      </w:r>
      <w:r w:rsidR="00520CE0" w:rsidRPr="000F0D69">
        <w:rPr>
          <w:rFonts w:hint="eastAsia"/>
        </w:rPr>
        <w:t>個車身長度的距離。</w:t>
      </w:r>
    </w:p>
    <w:p w:rsidR="00520CE0" w:rsidRPr="000F0D69" w:rsidRDefault="000F0A14" w:rsidP="00921DD9">
      <w:pPr>
        <w:pStyle w:val="a3"/>
        <w:ind w:left="1566" w:hanging="1205"/>
      </w:pPr>
      <w:r>
        <w:rPr>
          <w:rFonts w:hint="eastAsia"/>
        </w:rPr>
        <w:tab/>
      </w:r>
      <w:r w:rsidR="00D3556E">
        <w:rPr>
          <w:noProof/>
        </w:rPr>
        <w:drawing>
          <wp:inline distT="0" distB="0" distL="0" distR="0">
            <wp:extent cx="1095375" cy="838200"/>
            <wp:effectExtent l="0" t="0" r="952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7-解.eps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6D54" w:rsidRDefault="00520CE0" w:rsidP="00396D54">
      <w:pPr>
        <w:pStyle w:val="ac"/>
        <w:ind w:left="361" w:hanging="361"/>
      </w:pPr>
      <w:r w:rsidRPr="000F0D69">
        <w:rPr>
          <w:rFonts w:hint="eastAsia"/>
        </w:rPr>
        <w:t>8.</w:t>
      </w:r>
      <w:r w:rsidRPr="000F0D69">
        <w:rPr>
          <w:rFonts w:hint="eastAsia"/>
        </w:rPr>
        <w:tab/>
      </w:r>
      <w:r w:rsidRPr="000F0D69">
        <w:rPr>
          <w:rFonts w:hint="eastAsia"/>
        </w:rPr>
        <w:t>若後車煞車減速至兩車同時停住，且兩車在上述情況中不致於相撞，則兩車在等速行駛時保持的距離至少應超過多少</w:t>
      </w:r>
      <w:r w:rsidRPr="000F0D69">
        <w:t>m</w:t>
      </w:r>
      <w:r w:rsidRPr="000F0D69">
        <w:rPr>
          <w:rFonts w:hint="eastAsia"/>
        </w:rPr>
        <w:t>？</w:t>
      </w:r>
    </w:p>
    <w:p w:rsidR="00520CE0" w:rsidRPr="000F0D69" w:rsidRDefault="00520CE0" w:rsidP="00396D54">
      <w:pPr>
        <w:pStyle w:val="-"/>
        <w:ind w:left="698" w:hanging="337"/>
      </w:pPr>
      <w:r w:rsidRPr="000F0D69">
        <w:rPr>
          <w:rFonts w:hint="eastAsia"/>
        </w:rPr>
        <w:t>(A)9</w:t>
      </w:r>
      <w:r w:rsidRPr="000F0D69">
        <w:rPr>
          <w:rFonts w:hint="eastAsia"/>
        </w:rPr>
        <w:t xml:space="preserve">　</w:t>
      </w:r>
      <w:r w:rsidRPr="000F0D69">
        <w:rPr>
          <w:rFonts w:hint="eastAsia"/>
        </w:rPr>
        <w:t>(B)12</w:t>
      </w:r>
      <w:r w:rsidRPr="000F0D69">
        <w:rPr>
          <w:rFonts w:hint="eastAsia"/>
        </w:rPr>
        <w:t xml:space="preserve">　</w:t>
      </w:r>
      <w:r w:rsidRPr="000F0D69">
        <w:rPr>
          <w:rFonts w:hint="eastAsia"/>
        </w:rPr>
        <w:t>(C)15</w:t>
      </w:r>
      <w:r w:rsidRPr="000F0D69">
        <w:rPr>
          <w:rFonts w:hint="eastAsia"/>
        </w:rPr>
        <w:t xml:space="preserve">　</w:t>
      </w:r>
      <w:r w:rsidRPr="000F0D69">
        <w:rPr>
          <w:rFonts w:hint="eastAsia"/>
        </w:rPr>
        <w:t>(D)18</w:t>
      </w:r>
      <w:r w:rsidRPr="000F0D69">
        <w:rPr>
          <w:rFonts w:hint="eastAsia"/>
        </w:rPr>
        <w:t xml:space="preserve">　</w:t>
      </w:r>
      <w:r w:rsidRPr="000F0D69">
        <w:rPr>
          <w:rFonts w:hint="eastAsia"/>
        </w:rPr>
        <w:t>(E)21</w:t>
      </w:r>
      <w:r w:rsidRPr="000F0D69">
        <w:rPr>
          <w:rFonts w:hint="eastAsia"/>
        </w:rPr>
        <w:t>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龍騰【新關鍵】圖解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2</w:t>
      </w:r>
      <w:r w:rsidRPr="000F0D69">
        <w:rPr>
          <w:rFonts w:hint="eastAsia"/>
        </w:rPr>
        <w:t>物體的運動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</w:t>
      </w:r>
      <w:r w:rsidRPr="000F0A14">
        <w:rPr>
          <w:rFonts w:hint="eastAsia"/>
          <w:i/>
        </w:rPr>
        <w:t>v</w:t>
      </w:r>
      <w:r w:rsidRPr="000F0D69">
        <w:rPr>
          <w:rFonts w:hint="eastAsia"/>
        </w:rPr>
        <w:t>-</w:t>
      </w:r>
      <w:r w:rsidRPr="000F0A14">
        <w:rPr>
          <w:rFonts w:hint="eastAsia"/>
          <w:i/>
        </w:rPr>
        <w:t>t</w:t>
      </w:r>
      <w:r w:rsidRPr="000F0D69">
        <w:rPr>
          <w:rFonts w:hint="eastAsia"/>
        </w:rPr>
        <w:t>圖的應用</w:t>
      </w:r>
    </w:p>
    <w:p w:rsidR="00D3556E" w:rsidRDefault="00D3556E">
      <w:pPr>
        <w:snapToGrid/>
        <w:spacing w:line="240" w:lineRule="auto"/>
        <w:jc w:val="left"/>
        <w:rPr>
          <w:color w:val="FF0000"/>
        </w:rPr>
      </w:pPr>
      <w:r>
        <w:br w:type="page"/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lastRenderedPageBreak/>
        <w:t>參考答案：</w:t>
      </w:r>
      <w:r>
        <w:rPr>
          <w:rFonts w:hint="eastAsia"/>
        </w:rPr>
        <w:tab/>
      </w:r>
      <w:r w:rsidRPr="000F0D69">
        <w:t>C</w:t>
      </w:r>
    </w:p>
    <w:p w:rsidR="00520CE0" w:rsidRDefault="00520CE0" w:rsidP="00921DD9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Pr="000F0D69">
        <w:rPr>
          <w:rFonts w:hint="eastAsia"/>
        </w:rPr>
        <w:t>兩車所對應的</w:t>
      </w:r>
      <w:r w:rsidRPr="000F0A14">
        <w:rPr>
          <w:i/>
        </w:rPr>
        <w:t>v</w:t>
      </w:r>
      <w:r w:rsidRPr="000F0D69">
        <w:t>-</w:t>
      </w:r>
      <w:r w:rsidRPr="000F0A14">
        <w:rPr>
          <w:i/>
        </w:rPr>
        <w:t>t</w:t>
      </w:r>
      <w:r w:rsidRPr="000F0D69">
        <w:rPr>
          <w:rFonts w:hint="eastAsia"/>
        </w:rPr>
        <w:t>圖如圖</w:t>
      </w:r>
      <w:r w:rsidR="000F0A14">
        <w:rPr>
          <w:rFonts w:hint="eastAsia"/>
        </w:rPr>
        <w:t>所示</w:t>
      </w:r>
      <w:r w:rsidRPr="000F0D69">
        <w:rPr>
          <w:rFonts w:hint="eastAsia"/>
        </w:rPr>
        <w:t>，後車比前車多走的距離</w:t>
      </w:r>
      <w:r w:rsidR="00AB79A8" w:rsidRPr="00AB79A8">
        <w:rPr>
          <w:position w:val="-4"/>
        </w:rPr>
        <w:object w:dxaOrig="200" w:dyaOrig="180">
          <v:shape id="_x0000_i1041" type="#_x0000_t75" style="width:9.8pt;height:9.35pt" o:ole="">
            <v:imagedata r:id="rId47" o:title=""/>
          </v:shape>
          <o:OLEObject Type="Embed" ProgID="Equation.DSMT4" ShapeID="_x0000_i1041" DrawAspect="Content" ObjectID="_1787639403" r:id="rId48"/>
        </w:object>
      </w:r>
      <w:r w:rsidRPr="000F0D69">
        <w:rPr>
          <w:rFonts w:hint="eastAsia"/>
        </w:rPr>
        <w:t>三角形面積</w:t>
      </w:r>
    </w:p>
    <w:p w:rsidR="000F0A14" w:rsidRDefault="00AB79A8" w:rsidP="00AB79A8">
      <w:pPr>
        <w:pStyle w:val="a3"/>
        <w:ind w:left="1566" w:hanging="1205"/>
      </w:pPr>
      <w:r>
        <w:rPr>
          <w:rFonts w:hint="eastAsia"/>
        </w:rPr>
        <w:tab/>
      </w:r>
      <w:r w:rsidR="00703BB9" w:rsidRPr="00703BB9">
        <w:rPr>
          <w:position w:val="-22"/>
        </w:rPr>
        <w:object w:dxaOrig="1200" w:dyaOrig="580">
          <v:shape id="_x0000_i1042" type="#_x0000_t75" style="width:60.3pt;height:28.05pt" o:ole="">
            <v:imagedata r:id="rId49" o:title=""/>
          </v:shape>
          <o:OLEObject Type="Embed" ProgID="Equation.DSMT4" ShapeID="_x0000_i1042" DrawAspect="Content" ObjectID="_1787639404" r:id="rId50"/>
        </w:object>
      </w:r>
      <w:r w:rsidR="00520CE0" w:rsidRPr="000F0D69">
        <w:t>(m)</w:t>
      </w:r>
      <w:r w:rsidR="00520CE0" w:rsidRPr="000F0D69">
        <w:rPr>
          <w:rFonts w:hint="eastAsia"/>
        </w:rPr>
        <w:t>。</w:t>
      </w:r>
    </w:p>
    <w:p w:rsidR="000F0E4F" w:rsidRDefault="000F0A14" w:rsidP="00921DD9">
      <w:pPr>
        <w:pStyle w:val="a3"/>
        <w:ind w:left="1566" w:hanging="1205"/>
      </w:pPr>
      <w:r>
        <w:rPr>
          <w:rFonts w:hint="eastAsia"/>
        </w:rPr>
        <w:tab/>
      </w:r>
      <w:r w:rsidR="00D3556E">
        <w:rPr>
          <w:noProof/>
        </w:rPr>
        <w:drawing>
          <wp:inline distT="0" distB="0" distL="0" distR="0">
            <wp:extent cx="1095375" cy="838200"/>
            <wp:effectExtent l="0" t="0" r="952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8-解.eps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0CE0" w:rsidRDefault="000F0E4F" w:rsidP="00C22325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24800" behindDoc="1" locked="1" layoutInCell="1" allowOverlap="1">
            <wp:simplePos x="718835" y="718835"/>
            <wp:positionH relativeFrom="column">
              <wp:align>right</wp:align>
            </wp:positionH>
            <wp:positionV relativeFrom="paragraph">
              <wp:posOffset>756285</wp:posOffset>
            </wp:positionV>
            <wp:extent cx="1713600" cy="770400"/>
            <wp:effectExtent l="0" t="0" r="1270" b="0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9-1.eps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600" cy="77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0CE0" w:rsidRPr="000F0D69">
        <w:rPr>
          <w:rFonts w:hint="eastAsia"/>
        </w:rPr>
        <w:t>9.</w:t>
      </w:r>
      <w:r w:rsidR="00520CE0" w:rsidRPr="000F0D69">
        <w:rPr>
          <w:rFonts w:hint="eastAsia"/>
        </w:rPr>
        <w:tab/>
      </w:r>
      <w:r w:rsidR="00520CE0" w:rsidRPr="000F0D69">
        <w:rPr>
          <w:rFonts w:hint="eastAsia"/>
        </w:rPr>
        <w:t>我們的地球有一顆天然衛星（月球），而火星則有兩顆天然衛星，它們是火衛</w:t>
      </w:r>
      <w:proofErr w:type="gramStart"/>
      <w:r w:rsidR="00520CE0" w:rsidRPr="000F0D69">
        <w:rPr>
          <w:rFonts w:hint="eastAsia"/>
        </w:rPr>
        <w:t>一與火衛</w:t>
      </w:r>
      <w:proofErr w:type="gramEnd"/>
      <w:r w:rsidR="00520CE0" w:rsidRPr="000F0D69">
        <w:rPr>
          <w:rFonts w:hint="eastAsia"/>
        </w:rPr>
        <w:t>二。這兩顆衛星的</w:t>
      </w:r>
      <w:proofErr w:type="gramStart"/>
      <w:r w:rsidR="00520CE0" w:rsidRPr="000F0D69">
        <w:rPr>
          <w:rFonts w:hint="eastAsia"/>
        </w:rPr>
        <w:t>離心率</w:t>
      </w:r>
      <w:proofErr w:type="gramEnd"/>
      <w:r w:rsidR="00520CE0" w:rsidRPr="000F0D69">
        <w:rPr>
          <w:rFonts w:hint="eastAsia"/>
        </w:rPr>
        <w:t>都很接近於零，因此可將其運行軌道視為正圓形軌道，相關數據如</w:t>
      </w:r>
      <w:r w:rsidR="00D3556E">
        <w:rPr>
          <w:rFonts w:hint="eastAsia"/>
        </w:rPr>
        <w:t>附</w:t>
      </w:r>
      <w:r w:rsidR="00520CE0" w:rsidRPr="000F0D69">
        <w:rPr>
          <w:rFonts w:hint="eastAsia"/>
        </w:rPr>
        <w:t>表所示：</w:t>
      </w:r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1134"/>
        <w:gridCol w:w="1701"/>
        <w:gridCol w:w="1701"/>
        <w:gridCol w:w="1701"/>
      </w:tblGrid>
      <w:tr w:rsidR="00CD2740" w:rsidRPr="000F0D69" w:rsidTr="00CD2740">
        <w:tc>
          <w:tcPr>
            <w:tcW w:w="1134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名稱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衛星直徑</w:t>
            </w:r>
            <w:r w:rsidRPr="000F0D69">
              <w:t>(km)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衛星質量</w:t>
            </w:r>
            <w:r w:rsidRPr="000F0D69">
              <w:t>(kg)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proofErr w:type="gramStart"/>
            <w:r w:rsidRPr="000F0D69">
              <w:rPr>
                <w:rFonts w:hint="eastAsia"/>
              </w:rPr>
              <w:t>半長軸</w:t>
            </w:r>
            <w:proofErr w:type="gramEnd"/>
            <w:r w:rsidRPr="000F0D69">
              <w:t>(km)</w:t>
            </w:r>
          </w:p>
        </w:tc>
      </w:tr>
      <w:tr w:rsidR="00CD2740" w:rsidRPr="000F0D69" w:rsidTr="00CD2740">
        <w:tc>
          <w:tcPr>
            <w:tcW w:w="1134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火衛</w:t>
            </w:r>
            <w:proofErr w:type="gramStart"/>
            <w:r w:rsidRPr="000F0D69">
              <w:rPr>
                <w:rFonts w:hint="eastAsia"/>
              </w:rPr>
              <w:t>一</w:t>
            </w:r>
            <w:proofErr w:type="gramEnd"/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t>22.2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CD2740">
              <w:rPr>
                <w:position w:val="-6"/>
              </w:rPr>
              <w:object w:dxaOrig="940" w:dyaOrig="300">
                <v:shape id="_x0000_i1043" type="#_x0000_t75" style="width:47.2pt;height:14.95pt" o:ole="">
                  <v:imagedata r:id="rId53" o:title=""/>
                </v:shape>
                <o:OLEObject Type="Embed" ProgID="Equation.DSMT4" ShapeID="_x0000_i1043" DrawAspect="Content" ObjectID="_1787639405" r:id="rId54"/>
              </w:objec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t>9377</w:t>
            </w:r>
          </w:p>
        </w:tc>
      </w:tr>
      <w:tr w:rsidR="00CD2740" w:rsidRPr="000F0D69" w:rsidTr="00CD2740">
        <w:tc>
          <w:tcPr>
            <w:tcW w:w="1134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proofErr w:type="gramStart"/>
            <w:r w:rsidRPr="000F0D69">
              <w:rPr>
                <w:rFonts w:hint="eastAsia"/>
              </w:rPr>
              <w:t>火衛</w:t>
            </w:r>
            <w:proofErr w:type="gramEnd"/>
            <w:r w:rsidRPr="000F0D69">
              <w:rPr>
                <w:rFonts w:hint="eastAsia"/>
              </w:rPr>
              <w:t>二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t>12.6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CD2740">
              <w:rPr>
                <w:position w:val="-6"/>
              </w:rPr>
              <w:object w:dxaOrig="960" w:dyaOrig="300">
                <v:shape id="_x0000_i1044" type="#_x0000_t75" style="width:47.7pt;height:14.95pt" o:ole="">
                  <v:imagedata r:id="rId55" o:title=""/>
                </v:shape>
                <o:OLEObject Type="Embed" ProgID="Equation.DSMT4" ShapeID="_x0000_i1044" DrawAspect="Content" ObjectID="_1787639406" r:id="rId56"/>
              </w:objec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t>23460</w:t>
            </w:r>
          </w:p>
        </w:tc>
      </w:tr>
    </w:tbl>
    <w:p w:rsidR="00520CE0" w:rsidRPr="000F0D69" w:rsidRDefault="00CD2740" w:rsidP="00FA3108">
      <w:pPr>
        <w:pStyle w:val="ac"/>
        <w:spacing w:beforeLines="20" w:before="78"/>
        <w:ind w:left="361" w:hanging="361"/>
      </w:pPr>
      <w:r>
        <w:tab/>
      </w:r>
      <w:r w:rsidR="00520CE0" w:rsidRPr="000F0D69">
        <w:rPr>
          <w:rFonts w:hint="eastAsia"/>
        </w:rPr>
        <w:t>若僅考慮火星對兩衛星的作用力，且已知一個質量為</w:t>
      </w:r>
      <w:r w:rsidR="00520CE0" w:rsidRPr="00807B38">
        <w:rPr>
          <w:i/>
        </w:rPr>
        <w:t>m</w:t>
      </w:r>
      <w:r w:rsidR="00520CE0" w:rsidRPr="000F0D69">
        <w:rPr>
          <w:rFonts w:hint="eastAsia"/>
        </w:rPr>
        <w:t>的物體以速率</w:t>
      </w:r>
      <w:r w:rsidR="00520CE0" w:rsidRPr="00807B38">
        <w:rPr>
          <w:i/>
        </w:rPr>
        <w:t>v</w:t>
      </w:r>
      <w:r w:rsidR="00520CE0" w:rsidRPr="000F0D69">
        <w:rPr>
          <w:rFonts w:hint="eastAsia"/>
        </w:rPr>
        <w:t>作半徑為</w:t>
      </w:r>
      <w:r w:rsidR="00520CE0" w:rsidRPr="00807B38">
        <w:rPr>
          <w:i/>
        </w:rPr>
        <w:t>R</w:t>
      </w:r>
      <w:r w:rsidR="00520CE0" w:rsidRPr="000F0D69">
        <w:rPr>
          <w:rFonts w:hint="eastAsia"/>
        </w:rPr>
        <w:t>的圓周運動時，其所需的向心力</w:t>
      </w:r>
      <w:r w:rsidR="00807B38" w:rsidRPr="00807B38">
        <w:rPr>
          <w:position w:val="-22"/>
        </w:rPr>
        <w:object w:dxaOrig="900" w:dyaOrig="600">
          <v:shape id="_x0000_i1045" type="#_x0000_t75" style="width:44.9pt;height:29.9pt" o:ole="">
            <v:imagedata r:id="rId57" o:title=""/>
          </v:shape>
          <o:OLEObject Type="Embed" ProgID="Equation.DSMT4" ShapeID="_x0000_i1045" DrawAspect="Content" ObjectID="_1787639407" r:id="rId58"/>
        </w:object>
      </w:r>
      <w:r w:rsidR="00520CE0" w:rsidRPr="000F0D69">
        <w:rPr>
          <w:rFonts w:hint="eastAsia"/>
        </w:rPr>
        <w:t>，則下列有關兩衛星的敘述，哪些正確？（應選</w:t>
      </w:r>
      <w:r w:rsidR="00520CE0" w:rsidRPr="000F0D69">
        <w:t>2</w:t>
      </w:r>
      <w:r w:rsidR="00520CE0" w:rsidRPr="000F0D69">
        <w:rPr>
          <w:rFonts w:hint="eastAsia"/>
        </w:rPr>
        <w:t>項）</w:t>
      </w:r>
    </w:p>
    <w:p w:rsidR="00520CE0" w:rsidRPr="000F0D69" w:rsidRDefault="00520CE0" w:rsidP="00807B38">
      <w:pPr>
        <w:pStyle w:val="-"/>
        <w:ind w:left="698" w:hanging="337"/>
      </w:pPr>
      <w:r>
        <w:t>(A)</w:t>
      </w:r>
      <w:r w:rsidRPr="000F0D69">
        <w:rPr>
          <w:rFonts w:hint="eastAsia"/>
        </w:rPr>
        <w:t>火衛</w:t>
      </w:r>
      <w:proofErr w:type="gramStart"/>
      <w:r w:rsidRPr="000F0D69">
        <w:rPr>
          <w:rFonts w:hint="eastAsia"/>
        </w:rPr>
        <w:t>一</w:t>
      </w:r>
      <w:proofErr w:type="gramEnd"/>
      <w:r w:rsidRPr="000F0D69">
        <w:rPr>
          <w:rFonts w:hint="eastAsia"/>
        </w:rPr>
        <w:t>受火星作用的重力</w:t>
      </w:r>
      <w:proofErr w:type="gramStart"/>
      <w:r w:rsidRPr="000F0D69">
        <w:rPr>
          <w:rFonts w:hint="eastAsia"/>
        </w:rPr>
        <w:t>較火衛</w:t>
      </w:r>
      <w:proofErr w:type="gramEnd"/>
      <w:r w:rsidRPr="000F0D69">
        <w:rPr>
          <w:rFonts w:hint="eastAsia"/>
        </w:rPr>
        <w:t>二小</w:t>
      </w:r>
    </w:p>
    <w:p w:rsidR="00520CE0" w:rsidRPr="000F0D69" w:rsidRDefault="00807B38" w:rsidP="00807B38">
      <w:pPr>
        <w:pStyle w:val="-"/>
        <w:ind w:left="698" w:hanging="337"/>
      </w:pPr>
      <w:r>
        <w:rPr>
          <w:rFonts w:hint="eastAsia"/>
        </w:rPr>
        <w:t>(B)</w:t>
      </w:r>
      <w:r w:rsidR="00520CE0" w:rsidRPr="000F0D69">
        <w:rPr>
          <w:rFonts w:hint="eastAsia"/>
        </w:rPr>
        <w:t>火衛</w:t>
      </w:r>
      <w:proofErr w:type="gramStart"/>
      <w:r w:rsidR="00520CE0" w:rsidRPr="000F0D69">
        <w:rPr>
          <w:rFonts w:hint="eastAsia"/>
        </w:rPr>
        <w:t>一</w:t>
      </w:r>
      <w:proofErr w:type="gramEnd"/>
      <w:r w:rsidR="00520CE0" w:rsidRPr="000F0D69">
        <w:rPr>
          <w:rFonts w:hint="eastAsia"/>
        </w:rPr>
        <w:t>作圓周運動的向心加速度</w:t>
      </w:r>
      <w:proofErr w:type="gramStart"/>
      <w:r w:rsidR="00520CE0" w:rsidRPr="000F0D69">
        <w:rPr>
          <w:rFonts w:hint="eastAsia"/>
        </w:rPr>
        <w:t>較火衛</w:t>
      </w:r>
      <w:proofErr w:type="gramEnd"/>
      <w:r w:rsidR="00520CE0" w:rsidRPr="000F0D69">
        <w:rPr>
          <w:rFonts w:hint="eastAsia"/>
        </w:rPr>
        <w:t>二大</w:t>
      </w:r>
    </w:p>
    <w:p w:rsidR="00520CE0" w:rsidRPr="000F0D69" w:rsidRDefault="00807B38" w:rsidP="00807B38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火衛</w:t>
      </w:r>
      <w:proofErr w:type="gramStart"/>
      <w:r w:rsidR="00520CE0" w:rsidRPr="000F0D69">
        <w:rPr>
          <w:rFonts w:hint="eastAsia"/>
        </w:rPr>
        <w:t>一</w:t>
      </w:r>
      <w:proofErr w:type="gramEnd"/>
      <w:r w:rsidR="00520CE0" w:rsidRPr="000F0D69">
        <w:rPr>
          <w:rFonts w:hint="eastAsia"/>
        </w:rPr>
        <w:t>的動能</w:t>
      </w:r>
      <w:proofErr w:type="gramStart"/>
      <w:r w:rsidR="00520CE0" w:rsidRPr="000F0D69">
        <w:rPr>
          <w:rFonts w:hint="eastAsia"/>
        </w:rPr>
        <w:t>較火衛</w:t>
      </w:r>
      <w:proofErr w:type="gramEnd"/>
      <w:r w:rsidR="00520CE0" w:rsidRPr="000F0D69">
        <w:rPr>
          <w:rFonts w:hint="eastAsia"/>
        </w:rPr>
        <w:t>二小</w:t>
      </w:r>
    </w:p>
    <w:p w:rsidR="00520CE0" w:rsidRPr="000F0D69" w:rsidRDefault="00807B38" w:rsidP="00807B38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>火衛</w:t>
      </w:r>
      <w:proofErr w:type="gramStart"/>
      <w:r w:rsidR="00520CE0" w:rsidRPr="000F0D69">
        <w:rPr>
          <w:rFonts w:hint="eastAsia"/>
        </w:rPr>
        <w:t>一</w:t>
      </w:r>
      <w:proofErr w:type="gramEnd"/>
      <w:r w:rsidR="00520CE0" w:rsidRPr="000F0D69">
        <w:rPr>
          <w:rFonts w:hint="eastAsia"/>
        </w:rPr>
        <w:t>其軌道半徑三次方與週期平方的比值</w:t>
      </w:r>
      <w:proofErr w:type="gramStart"/>
      <w:r w:rsidR="00520CE0" w:rsidRPr="000F0D69">
        <w:rPr>
          <w:rFonts w:hint="eastAsia"/>
        </w:rPr>
        <w:t>較火衛</w:t>
      </w:r>
      <w:proofErr w:type="gramEnd"/>
      <w:r w:rsidR="00520CE0" w:rsidRPr="000F0D69">
        <w:rPr>
          <w:rFonts w:hint="eastAsia"/>
        </w:rPr>
        <w:t>二大</w:t>
      </w:r>
    </w:p>
    <w:p w:rsidR="00520CE0" w:rsidRPr="000F0D69" w:rsidRDefault="00807B38" w:rsidP="00807B38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火衛</w:t>
      </w:r>
      <w:proofErr w:type="gramStart"/>
      <w:r w:rsidR="00520CE0" w:rsidRPr="000F0D69">
        <w:rPr>
          <w:rFonts w:hint="eastAsia"/>
        </w:rPr>
        <w:t>一</w:t>
      </w:r>
      <w:proofErr w:type="gramEnd"/>
      <w:r w:rsidR="00520CE0" w:rsidRPr="000F0D69">
        <w:rPr>
          <w:rFonts w:hint="eastAsia"/>
        </w:rPr>
        <w:t>的週期</w:t>
      </w:r>
      <w:proofErr w:type="gramStart"/>
      <w:r w:rsidR="00520CE0" w:rsidRPr="000F0D69">
        <w:rPr>
          <w:rFonts w:hint="eastAsia"/>
        </w:rPr>
        <w:t>較火衛</w:t>
      </w:r>
      <w:proofErr w:type="gramEnd"/>
      <w:r w:rsidR="00520CE0" w:rsidRPr="000F0D69">
        <w:rPr>
          <w:rFonts w:hint="eastAsia"/>
        </w:rPr>
        <w:t>二短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>
        <w:rPr>
          <w:rFonts w:hint="eastAsia"/>
        </w:rPr>
        <w:tab/>
      </w:r>
      <w:bookmarkStart w:id="4" w:name="_Hlk174978434"/>
      <w:r w:rsidRPr="000F0D69">
        <w:rPr>
          <w:rFonts w:hint="eastAsia"/>
        </w:rPr>
        <w:t>龍騰【逆轉勝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bookmarkStart w:id="5" w:name="_Hlk175066335"/>
      <w:r w:rsidRPr="000F0D69">
        <w:rPr>
          <w:rFonts w:hint="eastAsia"/>
        </w:rPr>
        <w:t>單元</w:t>
      </w:r>
      <w:r w:rsidRPr="000F0D69">
        <w:rPr>
          <w:rFonts w:hint="eastAsia"/>
        </w:rPr>
        <w:t>3</w:t>
      </w:r>
      <w:r w:rsidRPr="000F0D69">
        <w:rPr>
          <w:rFonts w:hint="eastAsia"/>
        </w:rPr>
        <w:t>牛頓運動定律</w:t>
      </w:r>
      <w:bookmarkEnd w:id="4"/>
      <w:bookmarkEnd w:id="5"/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衛星運動、重力</w:t>
      </w:r>
      <w:proofErr w:type="gramStart"/>
      <w:r w:rsidRPr="000F0D69">
        <w:rPr>
          <w:rFonts w:hint="eastAsia"/>
        </w:rPr>
        <w:t>與克卜勒</w:t>
      </w:r>
      <w:proofErr w:type="gramEnd"/>
      <w:r w:rsidRPr="000F0D69">
        <w:rPr>
          <w:rFonts w:hint="eastAsia"/>
        </w:rPr>
        <w:t>定律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BE</w:t>
      </w:r>
    </w:p>
    <w:p w:rsidR="00520CE0" w:rsidRDefault="00520CE0" w:rsidP="002B1F54">
      <w:pPr>
        <w:pStyle w:val="-A"/>
        <w:ind w:left="1903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>
        <w:t>(A)</w:t>
      </w:r>
      <w:r w:rsidR="00AB79A8">
        <w:rPr>
          <w:rFonts w:hint="eastAsia"/>
        </w:rPr>
        <w:tab/>
      </w:r>
      <w:r w:rsidR="00AB79A8"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重力</w:t>
      </w:r>
      <w:r w:rsidR="002B1F54" w:rsidRPr="002B1F54">
        <w:rPr>
          <w:position w:val="-22"/>
        </w:rPr>
        <w:object w:dxaOrig="1500" w:dyaOrig="580">
          <v:shape id="_x0000_i1046" type="#_x0000_t75" style="width:74.8pt;height:29.45pt" o:ole="">
            <v:imagedata r:id="rId59" o:title=""/>
          </v:shape>
          <o:OLEObject Type="Embed" ProgID="Equation.DSMT4" ShapeID="_x0000_i1046" DrawAspect="Content" ObjectID="_1787639408" r:id="rId60"/>
        </w:object>
      </w:r>
      <w:r w:rsidRPr="000F0D69">
        <w:rPr>
          <w:rFonts w:hint="eastAsia"/>
        </w:rPr>
        <w:t>，火衛</w:t>
      </w:r>
      <w:proofErr w:type="gramStart"/>
      <w:r w:rsidRPr="000F0D69">
        <w:rPr>
          <w:rFonts w:hint="eastAsia"/>
        </w:rPr>
        <w:t>一</w:t>
      </w:r>
      <w:proofErr w:type="gramEnd"/>
      <w:r w:rsidRPr="000F0D69">
        <w:rPr>
          <w:rFonts w:hint="eastAsia"/>
        </w:rPr>
        <w:t>與火星的距離</w:t>
      </w:r>
      <w:r w:rsidRPr="002B1F54">
        <w:rPr>
          <w:i/>
        </w:rPr>
        <w:t>R</w:t>
      </w:r>
      <w:r w:rsidRPr="000F0D69">
        <w:rPr>
          <w:rFonts w:hint="eastAsia"/>
        </w:rPr>
        <w:t>較小且質量</w:t>
      </w:r>
      <w:r w:rsidRPr="002B1F54">
        <w:rPr>
          <w:i/>
        </w:rPr>
        <w:t>m</w:t>
      </w:r>
      <w:r w:rsidRPr="000F0D69">
        <w:rPr>
          <w:rFonts w:hint="eastAsia"/>
        </w:rPr>
        <w:t>較大，</w:t>
      </w:r>
      <w:proofErr w:type="gramStart"/>
      <w:r w:rsidRPr="000F0D69">
        <w:rPr>
          <w:rFonts w:hint="eastAsia"/>
        </w:rPr>
        <w:t>故受火星</w:t>
      </w:r>
      <w:proofErr w:type="gramEnd"/>
      <w:r w:rsidRPr="000F0D69">
        <w:rPr>
          <w:rFonts w:hint="eastAsia"/>
        </w:rPr>
        <w:t>作用的重力較大。</w:t>
      </w:r>
    </w:p>
    <w:p w:rsidR="00520CE0" w:rsidRDefault="002B1F54" w:rsidP="00AB79A8">
      <w:pPr>
        <w:pStyle w:val="-A"/>
        <w:ind w:left="1903" w:hanging="1542"/>
      </w:pPr>
      <w:r>
        <w:rPr>
          <w:rFonts w:hint="eastAsia"/>
        </w:rPr>
        <w:tab/>
        <w:t>(B)</w:t>
      </w:r>
      <w:r>
        <w:rPr>
          <w:rFonts w:hint="eastAsia"/>
        </w:rPr>
        <w:tab/>
      </w:r>
      <w:r>
        <w:tab/>
      </w:r>
      <w:r w:rsidR="00520CE0" w:rsidRPr="000F0D69">
        <w:rPr>
          <w:rFonts w:hint="eastAsia"/>
        </w:rPr>
        <w:t>○：重力提供衛星作圓周運動所需的向心力</w:t>
      </w:r>
      <w:r w:rsidRPr="002B1F54">
        <w:rPr>
          <w:position w:val="-22"/>
        </w:rPr>
        <w:object w:dxaOrig="1540" w:dyaOrig="580">
          <v:shape id="_x0000_i1047" type="#_x0000_t75" style="width:77.15pt;height:29.45pt" o:ole="">
            <v:imagedata r:id="rId61" o:title=""/>
          </v:shape>
          <o:OLEObject Type="Embed" ProgID="Equation.DSMT4" ShapeID="_x0000_i1047" DrawAspect="Content" ObjectID="_1787639409" r:id="rId62"/>
        </w:object>
      </w:r>
      <w:r>
        <w:sym w:font="Symbol" w:char="F0DE"/>
      </w:r>
      <w:r w:rsidRPr="002B1F54">
        <w:rPr>
          <w:position w:val="-22"/>
        </w:rPr>
        <w:object w:dxaOrig="1420" w:dyaOrig="580">
          <v:shape id="_x0000_i1048" type="#_x0000_t75" style="width:71.55pt;height:29.45pt" o:ole="">
            <v:imagedata r:id="rId63" o:title=""/>
          </v:shape>
          <o:OLEObject Type="Embed" ProgID="Equation.DSMT4" ShapeID="_x0000_i1048" DrawAspect="Content" ObjectID="_1787639410" r:id="rId64"/>
        </w:object>
      </w:r>
      <w:r w:rsidR="00520CE0" w:rsidRPr="000F0D69">
        <w:rPr>
          <w:rFonts w:hint="eastAsia"/>
        </w:rPr>
        <w:t>，火衛</w:t>
      </w:r>
      <w:proofErr w:type="gramStart"/>
      <w:r w:rsidR="00520CE0" w:rsidRPr="000F0D69">
        <w:rPr>
          <w:rFonts w:hint="eastAsia"/>
        </w:rPr>
        <w:t>一</w:t>
      </w:r>
      <w:proofErr w:type="gramEnd"/>
      <w:r w:rsidR="00520CE0" w:rsidRPr="000F0D69">
        <w:rPr>
          <w:rFonts w:hint="eastAsia"/>
        </w:rPr>
        <w:t>的軌道半徑</w:t>
      </w:r>
      <w:r w:rsidR="00520CE0" w:rsidRPr="002B1F54">
        <w:rPr>
          <w:i/>
        </w:rPr>
        <w:t>R</w:t>
      </w:r>
      <w:r w:rsidR="00520CE0" w:rsidRPr="000F0D69">
        <w:rPr>
          <w:rFonts w:hint="eastAsia"/>
        </w:rPr>
        <w:t>較小，故其向心加速度較大。</w:t>
      </w:r>
    </w:p>
    <w:p w:rsidR="00520CE0" w:rsidRDefault="002B1F54" w:rsidP="002B1F54">
      <w:pPr>
        <w:pStyle w:val="-A"/>
        <w:ind w:left="1903" w:hanging="1542"/>
      </w:pPr>
      <w:r>
        <w:rPr>
          <w:rFonts w:hint="eastAsia"/>
        </w:rPr>
        <w:tab/>
        <w:t>(C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</w:t>
      </w:r>
      <w:r w:rsidRPr="002B1F54">
        <w:rPr>
          <w:position w:val="-22"/>
        </w:rPr>
        <w:object w:dxaOrig="1600" w:dyaOrig="600">
          <v:shape id="_x0000_i1049" type="#_x0000_t75" style="width:79.95pt;height:29.9pt" o:ole="">
            <v:imagedata r:id="rId65" o:title=""/>
          </v:shape>
          <o:OLEObject Type="Embed" ProgID="Equation.DSMT4" ShapeID="_x0000_i1049" DrawAspect="Content" ObjectID="_1787639411" r:id="rId66"/>
        </w:object>
      </w:r>
      <w:r>
        <w:sym w:font="Symbol" w:char="F0DE"/>
      </w:r>
      <w:r w:rsidR="00520CE0" w:rsidRPr="000F0D69">
        <w:rPr>
          <w:rFonts w:hint="eastAsia"/>
        </w:rPr>
        <w:t>動能</w:t>
      </w:r>
      <w:r w:rsidR="004F0FA5" w:rsidRPr="004F0FA5">
        <w:rPr>
          <w:position w:val="-22"/>
        </w:rPr>
        <w:object w:dxaOrig="1960" w:dyaOrig="580">
          <v:shape id="_x0000_i1050" type="#_x0000_t75" style="width:97.7pt;height:29.45pt" o:ole="">
            <v:imagedata r:id="rId67" o:title=""/>
          </v:shape>
          <o:OLEObject Type="Embed" ProgID="Equation.DSMT4" ShapeID="_x0000_i1050" DrawAspect="Content" ObjectID="_1787639412" r:id="rId68"/>
        </w:object>
      </w:r>
      <w:r w:rsidR="00520CE0" w:rsidRPr="000F0D69">
        <w:rPr>
          <w:rFonts w:hint="eastAsia"/>
        </w:rPr>
        <w:t>，火衛</w:t>
      </w:r>
      <w:proofErr w:type="gramStart"/>
      <w:r w:rsidR="00520CE0" w:rsidRPr="000F0D69">
        <w:rPr>
          <w:rFonts w:hint="eastAsia"/>
        </w:rPr>
        <w:t>一</w:t>
      </w:r>
      <w:proofErr w:type="gramEnd"/>
      <w:r w:rsidR="00520CE0" w:rsidRPr="000F0D69">
        <w:rPr>
          <w:rFonts w:hint="eastAsia"/>
        </w:rPr>
        <w:t>與火星的距離</w:t>
      </w:r>
      <w:r w:rsidR="00520CE0" w:rsidRPr="004F0FA5">
        <w:rPr>
          <w:i/>
        </w:rPr>
        <w:t>R</w:t>
      </w:r>
      <w:r w:rsidR="00520CE0" w:rsidRPr="000F0D69">
        <w:rPr>
          <w:rFonts w:hint="eastAsia"/>
        </w:rPr>
        <w:t>較小且質量</w:t>
      </w:r>
      <w:r w:rsidR="00520CE0" w:rsidRPr="004F0FA5">
        <w:rPr>
          <w:i/>
        </w:rPr>
        <w:t>m</w:t>
      </w:r>
      <w:r w:rsidR="00520CE0" w:rsidRPr="000F0D69">
        <w:rPr>
          <w:rFonts w:hint="eastAsia"/>
        </w:rPr>
        <w:t>較大，故動能較大。</w:t>
      </w:r>
    </w:p>
    <w:p w:rsidR="00520CE0" w:rsidRPr="000F0D69" w:rsidRDefault="002A3811" w:rsidP="002B1F54">
      <w:pPr>
        <w:pStyle w:val="-A"/>
        <w:ind w:left="1903" w:hanging="1542"/>
      </w:pPr>
      <w:r>
        <w:rPr>
          <w:rFonts w:hint="eastAsia"/>
        </w:rPr>
        <w:tab/>
        <w:t>(D)</w:t>
      </w:r>
      <w:r>
        <w:rPr>
          <w:rFonts w:hint="eastAsia"/>
        </w:rPr>
        <w:tab/>
      </w:r>
      <w:r>
        <w:rPr>
          <w:rFonts w:ascii="華康中明體" w:eastAsia="華康中明體" w:hint="eastAsia"/>
        </w:rPr>
        <w:t>×</w:t>
      </w:r>
      <w:r w:rsidR="00520CE0" w:rsidRPr="000F0D69">
        <w:rPr>
          <w:rFonts w:hint="eastAsia"/>
        </w:rPr>
        <w:t>、</w:t>
      </w:r>
      <w:r>
        <w:rPr>
          <w:rFonts w:hint="eastAsia"/>
        </w:rPr>
        <w:t>(E)</w:t>
      </w:r>
      <w:r w:rsidR="00520CE0" w:rsidRPr="000F0D69">
        <w:rPr>
          <w:rFonts w:hint="eastAsia"/>
        </w:rPr>
        <w:t>○：</w:t>
      </w:r>
      <w:proofErr w:type="gramStart"/>
      <w:r w:rsidR="00520CE0" w:rsidRPr="000F0D69">
        <w:rPr>
          <w:rFonts w:hint="eastAsia"/>
        </w:rPr>
        <w:t>由克卜勒</w:t>
      </w:r>
      <w:proofErr w:type="gramEnd"/>
      <w:r w:rsidR="00520CE0" w:rsidRPr="000F0D69">
        <w:rPr>
          <w:rFonts w:hint="eastAsia"/>
        </w:rPr>
        <w:t>行星第三定律可知，兩衛星</w:t>
      </w:r>
      <w:r w:rsidRPr="002A3811">
        <w:rPr>
          <w:position w:val="-22"/>
        </w:rPr>
        <w:object w:dxaOrig="340" w:dyaOrig="600">
          <v:shape id="_x0000_i1051" type="#_x0000_t75" style="width:17.3pt;height:29.9pt" o:ole="">
            <v:imagedata r:id="rId69" o:title=""/>
          </v:shape>
          <o:OLEObject Type="Embed" ProgID="Equation.DSMT4" ShapeID="_x0000_i1051" DrawAspect="Content" ObjectID="_1787639413" r:id="rId70"/>
        </w:object>
      </w:r>
      <w:r w:rsidR="00520CE0" w:rsidRPr="000F0D69">
        <w:rPr>
          <w:rFonts w:hint="eastAsia"/>
        </w:rPr>
        <w:t>的值相等，火衛</w:t>
      </w:r>
      <w:proofErr w:type="gramStart"/>
      <w:r w:rsidR="00520CE0" w:rsidRPr="000F0D69">
        <w:rPr>
          <w:rFonts w:hint="eastAsia"/>
        </w:rPr>
        <w:t>一</w:t>
      </w:r>
      <w:proofErr w:type="gramEnd"/>
      <w:r w:rsidR="00520CE0" w:rsidRPr="000F0D69">
        <w:rPr>
          <w:rFonts w:hint="eastAsia"/>
        </w:rPr>
        <w:t>的</w:t>
      </w:r>
      <w:r w:rsidR="00520CE0" w:rsidRPr="002A3811">
        <w:rPr>
          <w:i/>
        </w:rPr>
        <w:t>R</w:t>
      </w:r>
      <w:r w:rsidR="00520CE0" w:rsidRPr="000F0D69">
        <w:rPr>
          <w:rFonts w:hint="eastAsia"/>
        </w:rPr>
        <w:t>較小，故其週期較短。</w:t>
      </w:r>
    </w:p>
    <w:p w:rsidR="00D3556E" w:rsidRDefault="00D3556E">
      <w:pPr>
        <w:snapToGrid/>
        <w:spacing w:line="240" w:lineRule="auto"/>
        <w:jc w:val="left"/>
      </w:pPr>
      <w:r>
        <w:br w:type="page"/>
      </w:r>
    </w:p>
    <w:p w:rsidR="00520CE0" w:rsidRDefault="00520CE0" w:rsidP="00376E42">
      <w:pPr>
        <w:pStyle w:val="ac"/>
        <w:ind w:left="361" w:hanging="361"/>
      </w:pPr>
      <w:r w:rsidRPr="000F0D69">
        <w:rPr>
          <w:rFonts w:hint="eastAsia"/>
        </w:rPr>
        <w:lastRenderedPageBreak/>
        <w:t>10.</w:t>
      </w:r>
      <w:r w:rsidRPr="000F0D69">
        <w:rPr>
          <w:rFonts w:hint="eastAsia"/>
        </w:rPr>
        <w:tab/>
      </w:r>
      <w:r w:rsidRPr="000F0D69">
        <w:t>5G</w:t>
      </w:r>
      <w:r w:rsidRPr="000F0D69">
        <w:rPr>
          <w:rFonts w:hint="eastAsia"/>
        </w:rPr>
        <w:t>通訊在近年發展愈來愈迅速，而過去到現在所使用的通訊協定如表：</w:t>
      </w:r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4620"/>
        <w:gridCol w:w="4620"/>
      </w:tblGrid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名稱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電磁波頻率（載波頻率）</w:t>
            </w:r>
          </w:p>
        </w:tc>
      </w:tr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第一代行動通訊</w:t>
            </w:r>
            <w:r w:rsidRPr="000F0D69">
              <w:t>1G</w:t>
            </w:r>
            <w:r w:rsidR="003B0026">
              <w:t xml:space="preserve"> </w:t>
            </w:r>
            <w:r w:rsidRPr="000F0D69">
              <w:t>(1st Generation)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3B0026">
            <w:pPr>
              <w:snapToGrid/>
              <w:spacing w:line="240" w:lineRule="auto"/>
              <w:jc w:val="center"/>
            </w:pPr>
            <w:r w:rsidRPr="000F0D69">
              <w:t>150 MHz</w:t>
            </w:r>
            <w:r w:rsidR="003B0026">
              <w:t xml:space="preserve"> </w:t>
            </w:r>
            <w:r w:rsidRPr="000F0D69">
              <w:t>(</w:t>
            </w:r>
            <w:r w:rsidR="003B0026" w:rsidRPr="003B0026">
              <w:rPr>
                <w:position w:val="-6"/>
              </w:rPr>
              <w:object w:dxaOrig="760" w:dyaOrig="300">
                <v:shape id="_x0000_i1052" type="#_x0000_t75" style="width:37.85pt;height:14.95pt" o:ole="">
                  <v:imagedata r:id="rId71" o:title=""/>
                </v:shape>
                <o:OLEObject Type="Embed" ProgID="Equation.DSMT4" ShapeID="_x0000_i1052" DrawAspect="Content" ObjectID="_1787639414" r:id="rId72"/>
              </w:object>
            </w:r>
            <w:r w:rsidRPr="000F0D69">
              <w:t>Hz)</w:t>
            </w:r>
          </w:p>
        </w:tc>
      </w:tr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第二代行動通訊</w:t>
            </w:r>
            <w:r w:rsidRPr="000F0D69">
              <w:t>2G</w:t>
            </w:r>
            <w:r w:rsidR="003B0026">
              <w:t xml:space="preserve"> </w:t>
            </w:r>
            <w:r w:rsidRPr="000F0D69">
              <w:t>(2nd Generation)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3B0026">
            <w:pPr>
              <w:snapToGrid/>
              <w:spacing w:line="240" w:lineRule="auto"/>
              <w:jc w:val="center"/>
            </w:pPr>
            <w:r w:rsidRPr="000F0D69">
              <w:t>450 MHz</w:t>
            </w:r>
            <w:r w:rsidR="003B0026">
              <w:t xml:space="preserve"> </w:t>
            </w:r>
            <w:r w:rsidRPr="000F0D69">
              <w:t>(</w:t>
            </w:r>
            <w:r w:rsidR="003B0026" w:rsidRPr="003B0026">
              <w:rPr>
                <w:position w:val="-6"/>
              </w:rPr>
              <w:object w:dxaOrig="780" w:dyaOrig="300">
                <v:shape id="_x0000_i1053" type="#_x0000_t75" style="width:39.25pt;height:14.95pt" o:ole="">
                  <v:imagedata r:id="rId73" o:title=""/>
                </v:shape>
                <o:OLEObject Type="Embed" ProgID="Equation.DSMT4" ShapeID="_x0000_i1053" DrawAspect="Content" ObjectID="_1787639415" r:id="rId74"/>
              </w:object>
            </w:r>
            <w:r w:rsidRPr="000F0D69">
              <w:t>Hz)</w:t>
            </w:r>
          </w:p>
        </w:tc>
      </w:tr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第三代行動通訊</w:t>
            </w:r>
            <w:r w:rsidRPr="000F0D69">
              <w:t>3G</w:t>
            </w:r>
            <w:r w:rsidR="003B0026">
              <w:t xml:space="preserve"> </w:t>
            </w:r>
            <w:r w:rsidRPr="000F0D69">
              <w:t>(3rd Generation)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3B0026">
            <w:pPr>
              <w:snapToGrid/>
              <w:spacing w:line="240" w:lineRule="auto"/>
              <w:jc w:val="center"/>
            </w:pPr>
            <w:r w:rsidRPr="000F0D69">
              <w:t>1900 MHz</w:t>
            </w:r>
            <w:r w:rsidR="003B0026">
              <w:t xml:space="preserve"> </w:t>
            </w:r>
            <w:r w:rsidRPr="000F0D69">
              <w:t>(</w:t>
            </w:r>
            <w:r w:rsidR="003B0026" w:rsidRPr="003B0026">
              <w:rPr>
                <w:position w:val="-6"/>
              </w:rPr>
              <w:object w:dxaOrig="780" w:dyaOrig="300">
                <v:shape id="_x0000_i1054" type="#_x0000_t75" style="width:39.25pt;height:14.95pt" o:ole="">
                  <v:imagedata r:id="rId75" o:title=""/>
                </v:shape>
                <o:OLEObject Type="Embed" ProgID="Equation.DSMT4" ShapeID="_x0000_i1054" DrawAspect="Content" ObjectID="_1787639416" r:id="rId76"/>
              </w:object>
            </w:r>
            <w:r w:rsidRPr="000F0D69">
              <w:t>Hz)</w:t>
            </w:r>
          </w:p>
        </w:tc>
      </w:tr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第四代行動通訊</w:t>
            </w:r>
            <w:r w:rsidRPr="000F0D69">
              <w:t>4G</w:t>
            </w:r>
            <w:r w:rsidR="003B0026">
              <w:t xml:space="preserve"> </w:t>
            </w:r>
            <w:r w:rsidRPr="000F0D69">
              <w:t>(4th Generation)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3B0026">
            <w:pPr>
              <w:snapToGrid/>
              <w:spacing w:line="240" w:lineRule="auto"/>
              <w:jc w:val="center"/>
            </w:pPr>
            <w:r w:rsidRPr="000F0D69">
              <w:t>2600 MHz</w:t>
            </w:r>
            <w:r w:rsidR="003B0026">
              <w:t xml:space="preserve"> </w:t>
            </w:r>
            <w:r w:rsidRPr="000F0D69">
              <w:t>(</w:t>
            </w:r>
            <w:r w:rsidR="003B0026" w:rsidRPr="003B0026">
              <w:rPr>
                <w:position w:val="-6"/>
              </w:rPr>
              <w:object w:dxaOrig="800" w:dyaOrig="300">
                <v:shape id="_x0000_i1055" type="#_x0000_t75" style="width:39.75pt;height:14.95pt" o:ole="">
                  <v:imagedata r:id="rId77" o:title=""/>
                </v:shape>
                <o:OLEObject Type="Embed" ProgID="Equation.DSMT4" ShapeID="_x0000_i1055" DrawAspect="Content" ObjectID="_1787639417" r:id="rId78"/>
              </w:object>
            </w:r>
            <w:r w:rsidRPr="000F0D69">
              <w:t>Hz)</w:t>
            </w:r>
          </w:p>
        </w:tc>
      </w:tr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第五代行動通訊</w:t>
            </w:r>
            <w:r w:rsidRPr="000F0D69">
              <w:t>5G</w:t>
            </w:r>
            <w:r w:rsidR="003B0026">
              <w:t xml:space="preserve"> </w:t>
            </w:r>
            <w:r w:rsidRPr="000F0D69">
              <w:t>(5th Generation)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3B0026">
            <w:pPr>
              <w:snapToGrid/>
              <w:spacing w:line="240" w:lineRule="auto"/>
              <w:jc w:val="center"/>
            </w:pPr>
            <w:r w:rsidRPr="000F0D69">
              <w:t>28 GHz</w:t>
            </w:r>
            <w:r w:rsidR="003B0026">
              <w:t xml:space="preserve"> </w:t>
            </w:r>
            <w:r w:rsidRPr="000F0D69">
              <w:t>(</w:t>
            </w:r>
            <w:r w:rsidR="003B0026" w:rsidRPr="003B0026">
              <w:rPr>
                <w:position w:val="-6"/>
              </w:rPr>
              <w:object w:dxaOrig="840" w:dyaOrig="300">
                <v:shape id="_x0000_i1056" type="#_x0000_t75" style="width:42.1pt;height:14.95pt" o:ole="">
                  <v:imagedata r:id="rId79" o:title=""/>
                </v:shape>
                <o:OLEObject Type="Embed" ProgID="Equation.DSMT4" ShapeID="_x0000_i1056" DrawAspect="Content" ObjectID="_1787639418" r:id="rId80"/>
              </w:object>
            </w:r>
            <w:r w:rsidRPr="000F0D69">
              <w:t>Hz)</w:t>
            </w:r>
          </w:p>
        </w:tc>
      </w:tr>
    </w:tbl>
    <w:p w:rsidR="00520CE0" w:rsidRPr="000F0D69" w:rsidRDefault="009E332A" w:rsidP="003B0026">
      <w:pPr>
        <w:pStyle w:val="ac"/>
        <w:spacing w:beforeLines="20" w:before="78"/>
        <w:ind w:left="361" w:hanging="361"/>
      </w:pPr>
      <w:r>
        <w:tab/>
      </w:r>
      <w:r w:rsidR="00520CE0" w:rsidRPr="000F0D69">
        <w:rPr>
          <w:rFonts w:hint="eastAsia"/>
        </w:rPr>
        <w:t>根據科學家的</w:t>
      </w:r>
      <w:proofErr w:type="gramStart"/>
      <w:r w:rsidR="00520CE0" w:rsidRPr="000F0D69">
        <w:rPr>
          <w:rFonts w:hint="eastAsia"/>
        </w:rPr>
        <w:t>量測第一代</w:t>
      </w:r>
      <w:proofErr w:type="gramEnd"/>
      <w:r w:rsidR="00520CE0" w:rsidRPr="000F0D69">
        <w:rPr>
          <w:rFonts w:hint="eastAsia"/>
        </w:rPr>
        <w:t>行動通訊</w:t>
      </w:r>
      <w:r w:rsidR="00520CE0" w:rsidRPr="000F0D69">
        <w:t>1G</w:t>
      </w:r>
      <w:r w:rsidR="00520CE0" w:rsidRPr="000F0D69">
        <w:rPr>
          <w:rFonts w:hint="eastAsia"/>
        </w:rPr>
        <w:t>之電磁波波長約為</w:t>
      </w:r>
      <w:r w:rsidR="00520CE0" w:rsidRPr="000F0D69">
        <w:t>2 m</w:t>
      </w:r>
      <w:r w:rsidR="00520CE0" w:rsidRPr="000F0D69">
        <w:rPr>
          <w:rFonts w:hint="eastAsia"/>
        </w:rPr>
        <w:t>，考慮因電磁波在空氣中跟在真空中波速基本差異不大視為相同，依據以上在相同狀況的空氣中傳播，則下列敘述哪些正確？（應選</w:t>
      </w:r>
      <w:r w:rsidR="00520CE0" w:rsidRPr="000F0D69">
        <w:t>2</w:t>
      </w:r>
      <w:r w:rsidR="00520CE0" w:rsidRPr="000F0D69">
        <w:rPr>
          <w:rFonts w:hint="eastAsia"/>
        </w:rPr>
        <w:t>項）</w:t>
      </w:r>
    </w:p>
    <w:p w:rsidR="00520CE0" w:rsidRPr="000F0D69" w:rsidRDefault="00520CE0" w:rsidP="009E332A">
      <w:pPr>
        <w:pStyle w:val="-"/>
        <w:ind w:left="698" w:hanging="337"/>
      </w:pPr>
      <w:r>
        <w:t>(A)</w:t>
      </w:r>
      <w:r w:rsidRPr="000F0D69">
        <w:rPr>
          <w:rFonts w:hint="eastAsia"/>
        </w:rPr>
        <w:t>平常大家</w:t>
      </w:r>
      <w:proofErr w:type="gramStart"/>
      <w:r w:rsidRPr="000F0D69">
        <w:rPr>
          <w:rFonts w:hint="eastAsia"/>
        </w:rPr>
        <w:t>所說的</w:t>
      </w:r>
      <w:proofErr w:type="gramEnd"/>
      <w:r w:rsidRPr="000F0D69">
        <w:t>5G</w:t>
      </w:r>
      <w:r w:rsidRPr="000F0D69">
        <w:rPr>
          <w:rFonts w:hint="eastAsia"/>
        </w:rPr>
        <w:t>速度快是因為在空氣中</w:t>
      </w:r>
      <w:r w:rsidRPr="000F0D69">
        <w:t>5G</w:t>
      </w:r>
      <w:r w:rsidRPr="000F0D69">
        <w:rPr>
          <w:rFonts w:hint="eastAsia"/>
        </w:rPr>
        <w:t>電磁波的波速較快</w:t>
      </w:r>
    </w:p>
    <w:p w:rsidR="00520CE0" w:rsidRPr="000F0D69" w:rsidRDefault="009440F3" w:rsidP="009E332A">
      <w:pPr>
        <w:pStyle w:val="-"/>
        <w:ind w:left="698" w:hanging="337"/>
      </w:pPr>
      <w:r>
        <w:rPr>
          <w:rFonts w:hint="eastAsia"/>
        </w:rPr>
        <w:t>(B)</w:t>
      </w:r>
      <w:r w:rsidR="00520CE0" w:rsidRPr="000F0D69">
        <w:rPr>
          <w:rFonts w:hint="eastAsia"/>
        </w:rPr>
        <w:t>行動通訊協定</w:t>
      </w:r>
      <w:r w:rsidR="00520CE0" w:rsidRPr="000F0D69">
        <w:t>5G</w:t>
      </w:r>
      <w:r w:rsidR="00520CE0" w:rsidRPr="000F0D69">
        <w:rPr>
          <w:rFonts w:hint="eastAsia"/>
        </w:rPr>
        <w:t>的電磁波是在五種中繞射效果最差</w:t>
      </w:r>
    </w:p>
    <w:p w:rsidR="00520CE0" w:rsidRPr="000F0D69" w:rsidRDefault="009440F3" w:rsidP="009E332A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行動通訊協定</w:t>
      </w:r>
      <w:r w:rsidR="00520CE0" w:rsidRPr="000F0D69">
        <w:t>4G</w:t>
      </w:r>
      <w:r w:rsidR="00520CE0" w:rsidRPr="000F0D69">
        <w:rPr>
          <w:rFonts w:hint="eastAsia"/>
        </w:rPr>
        <w:t>和</w:t>
      </w:r>
      <w:r w:rsidR="00520CE0" w:rsidRPr="000F0D69">
        <w:t>5G</w:t>
      </w:r>
      <w:r w:rsidR="00520CE0" w:rsidRPr="000F0D69">
        <w:rPr>
          <w:rFonts w:hint="eastAsia"/>
        </w:rPr>
        <w:t>的電磁波因為不會發生干涉，所以訊號相對較過去好</w:t>
      </w:r>
    </w:p>
    <w:p w:rsidR="00520CE0" w:rsidRPr="000F0D69" w:rsidRDefault="009440F3" w:rsidP="009E332A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>行動通訊協定</w:t>
      </w:r>
      <w:r w:rsidR="00520CE0" w:rsidRPr="000F0D69">
        <w:t>2G</w:t>
      </w:r>
      <w:r w:rsidR="00520CE0" w:rsidRPr="000F0D69">
        <w:rPr>
          <w:rFonts w:hint="eastAsia"/>
        </w:rPr>
        <w:t>的電磁波波長比起</w:t>
      </w:r>
      <w:r w:rsidR="00520CE0" w:rsidRPr="000F0D69">
        <w:t>4G</w:t>
      </w:r>
      <w:r w:rsidR="00520CE0" w:rsidRPr="000F0D69">
        <w:rPr>
          <w:rFonts w:hint="eastAsia"/>
        </w:rPr>
        <w:t>的電磁波短</w:t>
      </w:r>
    </w:p>
    <w:p w:rsidR="00520CE0" w:rsidRPr="000F0D69" w:rsidRDefault="009440F3" w:rsidP="009E332A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第二代行動通訊</w:t>
      </w:r>
      <w:r w:rsidR="00520CE0" w:rsidRPr="000F0D69">
        <w:t>2G</w:t>
      </w:r>
      <w:r w:rsidR="00520CE0" w:rsidRPr="000F0D69">
        <w:rPr>
          <w:rFonts w:hint="eastAsia"/>
        </w:rPr>
        <w:t>之電磁波波長約為</w:t>
      </w:r>
      <w:r w:rsidR="00520CE0" w:rsidRPr="000F0D69">
        <w:t>67</w:t>
      </w:r>
      <w:r>
        <w:t xml:space="preserve"> </w:t>
      </w:r>
      <w:r w:rsidR="00520CE0" w:rsidRPr="000F0D69">
        <w:t>cm</w:t>
      </w:r>
      <w:r w:rsidR="00520CE0" w:rsidRPr="000F0D69">
        <w:rPr>
          <w:rFonts w:hint="eastAsia"/>
        </w:rPr>
        <w:t>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 w:rsidRPr="000F0D69">
        <w:rPr>
          <w:rFonts w:hint="eastAsia"/>
        </w:rPr>
        <w:tab/>
      </w:r>
      <w:bookmarkStart w:id="6" w:name="_Hlk175066389"/>
      <w:r w:rsidRPr="000F0D69">
        <w:rPr>
          <w:rFonts w:hint="eastAsia"/>
        </w:rPr>
        <w:t>龍騰【好好學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3</w:t>
      </w:r>
      <w:r w:rsidRPr="000F0D69">
        <w:rPr>
          <w:rFonts w:hint="eastAsia"/>
        </w:rPr>
        <w:t>電與磁的統一</w:t>
      </w:r>
      <w:bookmarkEnd w:id="6"/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波的特性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BE</w:t>
      </w:r>
    </w:p>
    <w:p w:rsidR="00520CE0" w:rsidRDefault="00520CE0" w:rsidP="002C038C">
      <w:pPr>
        <w:pStyle w:val="-A"/>
        <w:ind w:left="1903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>
        <w:t>(A)</w:t>
      </w:r>
      <w:r w:rsidR="002C038C">
        <w:rPr>
          <w:rFonts w:hint="eastAsia"/>
        </w:rPr>
        <w:tab/>
      </w:r>
      <w:r w:rsidR="00336062">
        <w:rPr>
          <w:rFonts w:ascii="華康中明體" w:eastAsia="華康中明體" w:hint="eastAsia"/>
        </w:rPr>
        <w:t>×</w:t>
      </w:r>
      <w:r w:rsidRPr="000F0D69">
        <w:rPr>
          <w:rFonts w:hint="eastAsia"/>
        </w:rPr>
        <w:t>：雖不同頻率的電磁波在相同物質中波速會有微小的差異，但依據</w:t>
      </w:r>
      <w:proofErr w:type="gramStart"/>
      <w:r w:rsidRPr="000F0D69">
        <w:rPr>
          <w:rFonts w:hint="eastAsia"/>
        </w:rPr>
        <w:t>題幹所述如</w:t>
      </w:r>
      <w:proofErr w:type="gramEnd"/>
      <w:r w:rsidRPr="000F0D69">
        <w:rPr>
          <w:rFonts w:hint="eastAsia"/>
        </w:rPr>
        <w:t>在真空一樣，則不同頻率的電磁波都是以真空中光速傳遞，且</w:t>
      </w:r>
      <w:r w:rsidRPr="000F0D69">
        <w:t>5G</w:t>
      </w:r>
      <w:r w:rsidRPr="000F0D69">
        <w:rPr>
          <w:rFonts w:hint="eastAsia"/>
        </w:rPr>
        <w:t>速度快是因為頻率高，能運載的訊號量大。</w:t>
      </w:r>
    </w:p>
    <w:p w:rsidR="00520CE0" w:rsidRDefault="00E24B64" w:rsidP="002C038C">
      <w:pPr>
        <w:pStyle w:val="-A"/>
        <w:ind w:left="1903" w:hanging="1542"/>
      </w:pPr>
      <w:r>
        <w:rPr>
          <w:rFonts w:hint="eastAsia"/>
        </w:rPr>
        <w:tab/>
        <w:t>(B)</w:t>
      </w:r>
      <w:r>
        <w:rPr>
          <w:rFonts w:hint="eastAsia"/>
        </w:rPr>
        <w:tab/>
      </w:r>
      <w:r w:rsidR="00336062" w:rsidRPr="000F0D69">
        <w:rPr>
          <w:rFonts w:hint="eastAsia"/>
        </w:rPr>
        <w:t>○</w:t>
      </w:r>
      <w:r w:rsidR="00520CE0" w:rsidRPr="000F0D69">
        <w:rPr>
          <w:rFonts w:hint="eastAsia"/>
        </w:rPr>
        <w:t>：</w:t>
      </w:r>
      <w:r w:rsidR="00520CE0" w:rsidRPr="000F0D69">
        <w:t>5G</w:t>
      </w:r>
      <w:r w:rsidR="00520CE0" w:rsidRPr="000F0D69">
        <w:rPr>
          <w:rFonts w:hint="eastAsia"/>
        </w:rPr>
        <w:t>頻率最高，波長最小，繞射效果較差，故覆蓋率相對不佳。</w:t>
      </w:r>
    </w:p>
    <w:p w:rsidR="00520CE0" w:rsidRDefault="00E24B64" w:rsidP="002C038C">
      <w:pPr>
        <w:pStyle w:val="-A"/>
        <w:ind w:left="1903" w:hanging="1542"/>
      </w:pPr>
      <w:r>
        <w:rPr>
          <w:rFonts w:hint="eastAsia"/>
        </w:rPr>
        <w:tab/>
        <w:t>(C)</w:t>
      </w:r>
      <w:r>
        <w:rPr>
          <w:rFonts w:hint="eastAsia"/>
        </w:rPr>
        <w:tab/>
      </w:r>
      <w:r w:rsidR="00336062">
        <w:rPr>
          <w:rFonts w:ascii="華康中明體" w:eastAsia="華康中明體" w:hint="eastAsia"/>
        </w:rPr>
        <w:t>×</w:t>
      </w:r>
      <w:r w:rsidR="00520CE0" w:rsidRPr="000F0D69">
        <w:rPr>
          <w:rFonts w:hint="eastAsia"/>
        </w:rPr>
        <w:t>：波動必有干涉的性質。</w:t>
      </w:r>
    </w:p>
    <w:p w:rsidR="00520CE0" w:rsidRDefault="00E24B64" w:rsidP="002C038C">
      <w:pPr>
        <w:pStyle w:val="-A"/>
        <w:ind w:left="1903" w:hanging="1542"/>
      </w:pPr>
      <w:r>
        <w:rPr>
          <w:rFonts w:hint="eastAsia"/>
        </w:rPr>
        <w:tab/>
        <w:t>(D)</w:t>
      </w:r>
      <w:r>
        <w:rPr>
          <w:rFonts w:hint="eastAsia"/>
        </w:rPr>
        <w:tab/>
      </w:r>
      <w:r w:rsidR="00336062">
        <w:rPr>
          <w:rFonts w:ascii="華康中明體" w:eastAsia="華康中明體" w:hint="eastAsia"/>
        </w:rPr>
        <w:t>×</w:t>
      </w:r>
      <w:r w:rsidR="00520CE0" w:rsidRPr="000F0D69">
        <w:rPr>
          <w:rFonts w:hint="eastAsia"/>
        </w:rPr>
        <w:t>：波速</w:t>
      </w:r>
      <w:r w:rsidRPr="00E24B64">
        <w:rPr>
          <w:position w:val="-6"/>
        </w:rPr>
        <w:object w:dxaOrig="340" w:dyaOrig="200">
          <v:shape id="_x0000_i1057" type="#_x0000_t75" style="width:17.3pt;height:9.8pt" o:ole="">
            <v:imagedata r:id="rId81" o:title=""/>
          </v:shape>
          <o:OLEObject Type="Embed" ProgID="Equation.DSMT4" ShapeID="_x0000_i1057" DrawAspect="Content" ObjectID="_1787639419" r:id="rId82"/>
        </w:object>
      </w:r>
      <w:r w:rsidR="00520CE0" w:rsidRPr="000F0D69">
        <w:rPr>
          <w:rFonts w:hint="eastAsia"/>
        </w:rPr>
        <w:t>波長</w:t>
      </w:r>
      <w:r w:rsidRPr="00E24B64">
        <w:rPr>
          <w:position w:val="-6"/>
        </w:rPr>
        <w:object w:dxaOrig="360" w:dyaOrig="260">
          <v:shape id="_x0000_i1058" type="#_x0000_t75" style="width:17.75pt;height:12.6pt" o:ole="">
            <v:imagedata r:id="rId83" o:title=""/>
          </v:shape>
          <o:OLEObject Type="Embed" ProgID="Equation.DSMT4" ShapeID="_x0000_i1058" DrawAspect="Content" ObjectID="_1787639420" r:id="rId84"/>
        </w:object>
      </w:r>
      <w:r w:rsidR="00520CE0" w:rsidRPr="000F0D69">
        <w:rPr>
          <w:rFonts w:hint="eastAsia"/>
        </w:rPr>
        <w:t>頻率</w:t>
      </w:r>
      <w:r w:rsidR="00520CE0" w:rsidRPr="00E24B64">
        <w:rPr>
          <w:i/>
        </w:rPr>
        <w:t>f</w:t>
      </w:r>
      <w:r w:rsidR="00520CE0" w:rsidRPr="000F0D69">
        <w:rPr>
          <w:rFonts w:hint="eastAsia"/>
        </w:rPr>
        <w:t>，頻率愈高，波長愈小，故</w:t>
      </w:r>
      <w:r w:rsidR="00520CE0" w:rsidRPr="000F0D69">
        <w:t>2G</w:t>
      </w:r>
      <w:r w:rsidR="00520CE0" w:rsidRPr="000F0D69">
        <w:rPr>
          <w:rFonts w:hint="eastAsia"/>
        </w:rPr>
        <w:t>波長</w:t>
      </w:r>
      <w:r w:rsidR="00520CE0" w:rsidRPr="000F0D69">
        <w:t xml:space="preserve"> &gt; 4G</w:t>
      </w:r>
      <w:r w:rsidR="00520CE0" w:rsidRPr="000F0D69">
        <w:rPr>
          <w:rFonts w:hint="eastAsia"/>
        </w:rPr>
        <w:t>波長。</w:t>
      </w:r>
    </w:p>
    <w:p w:rsidR="00520CE0" w:rsidRPr="000F0D69" w:rsidRDefault="00E24B64" w:rsidP="002C038C">
      <w:pPr>
        <w:pStyle w:val="-A"/>
        <w:ind w:left="1903" w:hanging="1542"/>
      </w:pPr>
      <w:r>
        <w:rPr>
          <w:rFonts w:hint="eastAsia"/>
        </w:rPr>
        <w:tab/>
        <w:t>(E)</w:t>
      </w:r>
      <w:r>
        <w:rPr>
          <w:rFonts w:hint="eastAsia"/>
        </w:rPr>
        <w:tab/>
      </w:r>
      <w:r w:rsidR="00336062" w:rsidRPr="000F0D69">
        <w:rPr>
          <w:rFonts w:hint="eastAsia"/>
        </w:rPr>
        <w:t>○</w:t>
      </w:r>
      <w:r w:rsidR="00520CE0" w:rsidRPr="000F0D69">
        <w:rPr>
          <w:rFonts w:hint="eastAsia"/>
        </w:rPr>
        <w:t>：波速</w:t>
      </w:r>
      <w:r w:rsidRPr="00E24B64">
        <w:rPr>
          <w:position w:val="-6"/>
        </w:rPr>
        <w:object w:dxaOrig="340" w:dyaOrig="200">
          <v:shape id="_x0000_i1059" type="#_x0000_t75" style="width:17.3pt;height:9.8pt" o:ole="">
            <v:imagedata r:id="rId81" o:title=""/>
          </v:shape>
          <o:OLEObject Type="Embed" ProgID="Equation.DSMT4" ShapeID="_x0000_i1059" DrawAspect="Content" ObjectID="_1787639421" r:id="rId85"/>
        </w:object>
      </w:r>
      <w:r w:rsidR="00520CE0" w:rsidRPr="000F0D69">
        <w:rPr>
          <w:rFonts w:hint="eastAsia"/>
        </w:rPr>
        <w:t>波長</w:t>
      </w:r>
      <w:r w:rsidRPr="00E24B64">
        <w:rPr>
          <w:position w:val="-6"/>
        </w:rPr>
        <w:object w:dxaOrig="360" w:dyaOrig="260">
          <v:shape id="_x0000_i1060" type="#_x0000_t75" style="width:17.75pt;height:12.6pt" o:ole="">
            <v:imagedata r:id="rId83" o:title=""/>
          </v:shape>
          <o:OLEObject Type="Embed" ProgID="Equation.DSMT4" ShapeID="_x0000_i1060" DrawAspect="Content" ObjectID="_1787639422" r:id="rId86"/>
        </w:object>
      </w:r>
      <w:r w:rsidR="00520CE0" w:rsidRPr="000F0D69">
        <w:rPr>
          <w:rFonts w:hint="eastAsia"/>
        </w:rPr>
        <w:t>頻率</w:t>
      </w:r>
      <w:r w:rsidR="00520CE0" w:rsidRPr="00E24B64">
        <w:rPr>
          <w:i/>
        </w:rPr>
        <w:t>f</w:t>
      </w:r>
      <w:r w:rsidR="00520CE0" w:rsidRPr="000F0D69">
        <w:rPr>
          <w:rFonts w:hint="eastAsia"/>
        </w:rPr>
        <w:t>，故</w:t>
      </w:r>
      <w:r w:rsidR="00E51130" w:rsidRPr="00E51130">
        <w:rPr>
          <w:position w:val="-28"/>
        </w:rPr>
        <w:object w:dxaOrig="3720" w:dyaOrig="660">
          <v:shape id="_x0000_i1061" type="#_x0000_t75" style="width:186.1pt;height:32.75pt" o:ole="">
            <v:imagedata r:id="rId87" o:title=""/>
          </v:shape>
          <o:OLEObject Type="Embed" ProgID="Equation.DSMT4" ShapeID="_x0000_i1061" DrawAspect="Content" ObjectID="_1787639423" r:id="rId88"/>
        </w:object>
      </w:r>
      <w:r w:rsidR="00520CE0" w:rsidRPr="000F0D69">
        <w:rPr>
          <w:rFonts w:hint="eastAsia"/>
        </w:rPr>
        <w:t>。</w:t>
      </w:r>
    </w:p>
    <w:p w:rsidR="00D3556E" w:rsidRDefault="00D3556E">
      <w:pPr>
        <w:snapToGrid/>
        <w:spacing w:line="240" w:lineRule="auto"/>
        <w:jc w:val="left"/>
      </w:pPr>
      <w:r>
        <w:br w:type="page"/>
      </w:r>
    </w:p>
    <w:p w:rsidR="00520CE0" w:rsidRPr="000F0D69" w:rsidRDefault="00520CE0" w:rsidP="006C4B86">
      <w:pPr>
        <w:pStyle w:val="ac"/>
        <w:ind w:left="361" w:hanging="361"/>
      </w:pPr>
      <w:r w:rsidRPr="000F0D69">
        <w:rPr>
          <w:rFonts w:hint="eastAsia"/>
        </w:rPr>
        <w:lastRenderedPageBreak/>
        <w:t>11.</w:t>
      </w:r>
      <w:r w:rsidRPr="000F0D69">
        <w:rPr>
          <w:rFonts w:hint="eastAsia"/>
        </w:rPr>
        <w:tab/>
      </w:r>
      <w:r w:rsidR="00BB6A64">
        <w:rPr>
          <w:rFonts w:hint="eastAsia"/>
          <w:noProof/>
        </w:rPr>
        <w:drawing>
          <wp:anchor distT="0" distB="0" distL="114300" distR="114300" simplePos="0" relativeHeight="251725824" behindDoc="0" locked="0" layoutInCell="1" allowOverlap="1">
            <wp:simplePos x="951230" y="5438775"/>
            <wp:positionH relativeFrom="column">
              <wp:align>right</wp:align>
            </wp:positionH>
            <wp:positionV relativeFrom="paragraph">
              <wp:posOffset>36195</wp:posOffset>
            </wp:positionV>
            <wp:extent cx="2030400" cy="2746800"/>
            <wp:effectExtent l="0" t="0" r="8255" b="0"/>
            <wp:wrapSquare wrapText="bothSides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1-1.eps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0400" cy="274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0D69">
        <w:rPr>
          <w:rFonts w:hint="eastAsia"/>
        </w:rPr>
        <w:t>如圖所示，</w:t>
      </w:r>
      <w:proofErr w:type="gramStart"/>
      <w:r w:rsidRPr="000F0D69">
        <w:rPr>
          <w:rFonts w:hint="eastAsia"/>
        </w:rPr>
        <w:t>紅光沿鉛直</w:t>
      </w:r>
      <w:proofErr w:type="gramEnd"/>
      <w:r w:rsidRPr="000F0D69">
        <w:rPr>
          <w:rFonts w:hint="eastAsia"/>
        </w:rPr>
        <w:t>方向行進，經過一片不透光之障礙物擋住後，照射在屏幕上，虛線為擋板頂之水平延伸線。下列關於光在</w:t>
      </w:r>
      <w:proofErr w:type="gramStart"/>
      <w:r w:rsidRPr="000F0D69">
        <w:rPr>
          <w:rFonts w:hint="eastAsia"/>
        </w:rPr>
        <w:t>牆亮暗</w:t>
      </w:r>
      <w:proofErr w:type="gramEnd"/>
      <w:r w:rsidRPr="000F0D69">
        <w:rPr>
          <w:rFonts w:hint="eastAsia"/>
        </w:rPr>
        <w:t>紋之敘述，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520CE0" w:rsidRPr="00016CD5" w:rsidRDefault="00520CE0" w:rsidP="00016CD5">
      <w:pPr>
        <w:pStyle w:val="-"/>
        <w:ind w:left="698" w:hanging="337"/>
      </w:pPr>
      <w:r w:rsidRPr="00016CD5">
        <w:t>(A)</w:t>
      </w:r>
      <w:r w:rsidRPr="00016CD5">
        <w:rPr>
          <w:rFonts w:hint="eastAsia"/>
        </w:rPr>
        <w:t>屏幕上黑色處代表沒有光線照射到</w:t>
      </w:r>
    </w:p>
    <w:p w:rsidR="00520CE0" w:rsidRPr="00016CD5" w:rsidRDefault="00016CD5" w:rsidP="00016CD5">
      <w:pPr>
        <w:pStyle w:val="-"/>
        <w:ind w:left="698" w:hanging="337"/>
      </w:pPr>
      <w:r>
        <w:rPr>
          <w:rFonts w:hint="eastAsia"/>
        </w:rPr>
        <w:t>(B)</w:t>
      </w:r>
      <w:r w:rsidR="00520CE0" w:rsidRPr="00016CD5">
        <w:rPr>
          <w:rFonts w:hint="eastAsia"/>
        </w:rPr>
        <w:t>光因折射的關係射進左方黑色區塊</w:t>
      </w:r>
    </w:p>
    <w:p w:rsidR="00520CE0" w:rsidRPr="00016CD5" w:rsidRDefault="00016CD5" w:rsidP="00016CD5">
      <w:pPr>
        <w:pStyle w:val="-"/>
        <w:ind w:left="698" w:hanging="337"/>
      </w:pPr>
      <w:r>
        <w:rPr>
          <w:rFonts w:hint="eastAsia"/>
        </w:rPr>
        <w:t>(C)</w:t>
      </w:r>
      <w:proofErr w:type="gramStart"/>
      <w:r w:rsidR="00520CE0" w:rsidRPr="00016CD5">
        <w:rPr>
          <w:rFonts w:hint="eastAsia"/>
        </w:rPr>
        <w:t>右方亮暗紋</w:t>
      </w:r>
      <w:proofErr w:type="gramEnd"/>
      <w:r w:rsidR="00520CE0" w:rsidRPr="00016CD5">
        <w:rPr>
          <w:rFonts w:hint="eastAsia"/>
        </w:rPr>
        <w:t>寬度受到光的波長影響，若</w:t>
      </w:r>
      <w:proofErr w:type="gramStart"/>
      <w:r w:rsidR="00520CE0" w:rsidRPr="00016CD5">
        <w:rPr>
          <w:rFonts w:hint="eastAsia"/>
        </w:rPr>
        <w:t>換成綠光</w:t>
      </w:r>
      <w:proofErr w:type="gramEnd"/>
      <w:r w:rsidR="00520CE0" w:rsidRPr="00016CD5">
        <w:rPr>
          <w:rFonts w:hint="eastAsia"/>
        </w:rPr>
        <w:t>，</w:t>
      </w:r>
      <w:proofErr w:type="gramStart"/>
      <w:r w:rsidR="00520CE0" w:rsidRPr="00016CD5">
        <w:rPr>
          <w:rFonts w:hint="eastAsia"/>
        </w:rPr>
        <w:t>亮暗紋變較</w:t>
      </w:r>
      <w:proofErr w:type="gramEnd"/>
      <w:r w:rsidR="00520CE0" w:rsidRPr="00016CD5">
        <w:rPr>
          <w:rFonts w:hint="eastAsia"/>
        </w:rPr>
        <w:t>原本疏</w:t>
      </w:r>
    </w:p>
    <w:p w:rsidR="00520CE0" w:rsidRPr="00016CD5" w:rsidRDefault="00016CD5" w:rsidP="00016CD5">
      <w:pPr>
        <w:pStyle w:val="-"/>
        <w:ind w:left="698" w:hanging="337"/>
      </w:pPr>
      <w:r>
        <w:rPr>
          <w:rFonts w:hint="eastAsia"/>
        </w:rPr>
        <w:t>(D)</w:t>
      </w:r>
      <w:proofErr w:type="gramStart"/>
      <w:r w:rsidR="00520CE0" w:rsidRPr="00016CD5">
        <w:rPr>
          <w:rFonts w:hint="eastAsia"/>
        </w:rPr>
        <w:t>右方亮暗紋</w:t>
      </w:r>
      <w:proofErr w:type="gramEnd"/>
      <w:r w:rsidR="00520CE0" w:rsidRPr="00016CD5">
        <w:rPr>
          <w:rFonts w:hint="eastAsia"/>
        </w:rPr>
        <w:t>寬度受到光的頻率影響，若</w:t>
      </w:r>
      <w:proofErr w:type="gramStart"/>
      <w:r w:rsidR="00520CE0" w:rsidRPr="00016CD5">
        <w:rPr>
          <w:rFonts w:hint="eastAsia"/>
        </w:rPr>
        <w:t>換成紫光</w:t>
      </w:r>
      <w:proofErr w:type="gramEnd"/>
      <w:r w:rsidR="00520CE0" w:rsidRPr="00016CD5">
        <w:rPr>
          <w:rFonts w:hint="eastAsia"/>
        </w:rPr>
        <w:t>，</w:t>
      </w:r>
      <w:proofErr w:type="gramStart"/>
      <w:r w:rsidR="00520CE0" w:rsidRPr="00016CD5">
        <w:rPr>
          <w:rFonts w:hint="eastAsia"/>
        </w:rPr>
        <w:t>亮暗紋變較</w:t>
      </w:r>
      <w:proofErr w:type="gramEnd"/>
      <w:r w:rsidR="00520CE0" w:rsidRPr="00016CD5">
        <w:rPr>
          <w:rFonts w:hint="eastAsia"/>
        </w:rPr>
        <w:t>原本密</w:t>
      </w:r>
    </w:p>
    <w:p w:rsidR="00520CE0" w:rsidRPr="000F0D69" w:rsidRDefault="00016CD5" w:rsidP="00016CD5">
      <w:pPr>
        <w:pStyle w:val="-"/>
        <w:ind w:left="698" w:hanging="337"/>
      </w:pPr>
      <w:r>
        <w:rPr>
          <w:rFonts w:hint="eastAsia"/>
        </w:rPr>
        <w:t>(E)</w:t>
      </w:r>
      <w:r w:rsidR="00520CE0" w:rsidRPr="00016CD5">
        <w:rPr>
          <w:rFonts w:hint="eastAsia"/>
        </w:rPr>
        <w:t>如障礙物左端也用一個完全相同的紅光照射，則在障礙物的黑</w:t>
      </w:r>
      <w:r w:rsidR="00520CE0" w:rsidRPr="000F0D69">
        <w:rPr>
          <w:rFonts w:hint="eastAsia"/>
        </w:rPr>
        <w:t>色區域有可能出現</w:t>
      </w:r>
      <w:proofErr w:type="gramStart"/>
      <w:r w:rsidR="00520CE0" w:rsidRPr="000F0D69">
        <w:rPr>
          <w:rFonts w:hint="eastAsia"/>
        </w:rPr>
        <w:t>一個亮紋</w:t>
      </w:r>
      <w:proofErr w:type="gramEnd"/>
      <w:r w:rsidR="00520CE0" w:rsidRPr="000F0D69">
        <w:rPr>
          <w:rFonts w:hint="eastAsia"/>
        </w:rPr>
        <w:t>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龍騰【好好學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3</w:t>
      </w:r>
      <w:r w:rsidRPr="000F0D69">
        <w:rPr>
          <w:rFonts w:hint="eastAsia"/>
        </w:rPr>
        <w:t>電與磁的統一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</w:t>
      </w:r>
      <w:proofErr w:type="gramStart"/>
      <w:r w:rsidRPr="000F0D69">
        <w:rPr>
          <w:rFonts w:hint="eastAsia"/>
        </w:rPr>
        <w:t>干涉與繞射</w:t>
      </w:r>
      <w:proofErr w:type="gramEnd"/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t>D</w:t>
      </w:r>
      <w:r w:rsidRPr="000F0D69">
        <w:rPr>
          <w:rFonts w:hint="eastAsia"/>
        </w:rPr>
        <w:t>E</w:t>
      </w:r>
    </w:p>
    <w:p w:rsidR="00520CE0" w:rsidRDefault="00520CE0" w:rsidP="001B7E4D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1B7E4D">
        <w:tab/>
      </w:r>
      <w:r>
        <w:t>(A)</w:t>
      </w:r>
      <w:r w:rsidR="001B7E4D">
        <w:tab/>
      </w:r>
      <w:r w:rsidRPr="000F0D69">
        <w:rPr>
          <w:rFonts w:hint="eastAsia"/>
        </w:rPr>
        <w:t>亮度上相對暗，但不代表沒有光。</w:t>
      </w:r>
    </w:p>
    <w:p w:rsidR="00520CE0" w:rsidRDefault="001B7E4D" w:rsidP="001B7E4D">
      <w:pPr>
        <w:pStyle w:val="-A"/>
        <w:ind w:left="1903" w:hanging="1542"/>
      </w:pPr>
      <w:r>
        <w:tab/>
      </w:r>
      <w:r>
        <w:rPr>
          <w:rFonts w:hint="eastAsia"/>
        </w:rPr>
        <w:t>(B)</w:t>
      </w:r>
      <w:r>
        <w:tab/>
      </w:r>
      <w:r w:rsidR="00520CE0" w:rsidRPr="000F0D69">
        <w:rPr>
          <w:rFonts w:hint="eastAsia"/>
        </w:rPr>
        <w:t>是因為繞射。</w:t>
      </w:r>
    </w:p>
    <w:p w:rsidR="00520CE0" w:rsidRDefault="001B7E4D" w:rsidP="001B7E4D">
      <w:pPr>
        <w:pStyle w:val="-A"/>
        <w:ind w:left="1903" w:hanging="1542"/>
      </w:pPr>
      <w:r>
        <w:tab/>
      </w:r>
      <w:r>
        <w:rPr>
          <w:rFonts w:hint="eastAsia"/>
        </w:rPr>
        <w:t>(C)</w:t>
      </w:r>
      <w:r>
        <w:tab/>
      </w:r>
      <w:r>
        <w:rPr>
          <w:rFonts w:hint="eastAsia"/>
        </w:rPr>
        <w:t>(D)</w:t>
      </w:r>
      <w:r w:rsidR="00520CE0" w:rsidRPr="000F0D69">
        <w:rPr>
          <w:rFonts w:hint="eastAsia"/>
        </w:rPr>
        <w:t>依據</w:t>
      </w:r>
      <w:proofErr w:type="gramStart"/>
      <w:r w:rsidR="00520CE0" w:rsidRPr="000F0D69">
        <w:rPr>
          <w:rFonts w:hint="eastAsia"/>
        </w:rPr>
        <w:t>惠更斯</w:t>
      </w:r>
      <w:proofErr w:type="gramEnd"/>
      <w:r w:rsidR="00520CE0" w:rsidRPr="000F0D69">
        <w:rPr>
          <w:rFonts w:hint="eastAsia"/>
        </w:rPr>
        <w:t>原理，</w:t>
      </w:r>
      <w:proofErr w:type="gramStart"/>
      <w:r w:rsidR="00520CE0" w:rsidRPr="000F0D69">
        <w:rPr>
          <w:rFonts w:hint="eastAsia"/>
        </w:rPr>
        <w:t>亮暗紋為</w:t>
      </w:r>
      <w:proofErr w:type="gramEnd"/>
      <w:r w:rsidR="00520CE0" w:rsidRPr="000F0D69">
        <w:rPr>
          <w:rFonts w:hint="eastAsia"/>
        </w:rPr>
        <w:t>子波發生建設性或破壞性干涉所致，若波長變短，頻率上升，</w:t>
      </w:r>
      <w:proofErr w:type="gramStart"/>
      <w:r w:rsidR="00520CE0" w:rsidRPr="000F0D69">
        <w:rPr>
          <w:rFonts w:hint="eastAsia"/>
        </w:rPr>
        <w:t>則疊加</w:t>
      </w:r>
      <w:proofErr w:type="gramEnd"/>
      <w:r w:rsidR="00520CE0" w:rsidRPr="000F0D69">
        <w:rPr>
          <w:rFonts w:hint="eastAsia"/>
        </w:rPr>
        <w:t>情況會增加，</w:t>
      </w:r>
      <w:proofErr w:type="gramStart"/>
      <w:r w:rsidR="00520CE0" w:rsidRPr="000F0D69">
        <w:rPr>
          <w:rFonts w:hint="eastAsia"/>
        </w:rPr>
        <w:t>導致亮暗紋</w:t>
      </w:r>
      <w:proofErr w:type="gramEnd"/>
      <w:r w:rsidR="00520CE0" w:rsidRPr="000F0D69">
        <w:rPr>
          <w:rFonts w:hint="eastAsia"/>
        </w:rPr>
        <w:t>數量增加。</w:t>
      </w:r>
      <w:proofErr w:type="gramStart"/>
      <w:r w:rsidR="00520CE0" w:rsidRPr="000F0D69">
        <w:rPr>
          <w:rFonts w:hint="eastAsia"/>
        </w:rPr>
        <w:t>而紫光波</w:t>
      </w:r>
      <w:proofErr w:type="gramEnd"/>
      <w:r w:rsidR="00520CE0" w:rsidRPr="000F0D69">
        <w:rPr>
          <w:rFonts w:hint="eastAsia"/>
        </w:rPr>
        <w:t>長</w:t>
      </w:r>
      <w:r w:rsidR="00520CE0" w:rsidRPr="000F0D69">
        <w:t xml:space="preserve"> &lt; </w:t>
      </w:r>
      <w:r w:rsidR="00520CE0" w:rsidRPr="000F0D69">
        <w:rPr>
          <w:rFonts w:hint="eastAsia"/>
        </w:rPr>
        <w:t>綠光波長</w:t>
      </w:r>
      <w:r w:rsidR="00520CE0" w:rsidRPr="000F0D69">
        <w:t xml:space="preserve"> &lt; </w:t>
      </w:r>
      <w:r w:rsidR="00520CE0" w:rsidRPr="000F0D69">
        <w:rPr>
          <w:rFonts w:hint="eastAsia"/>
        </w:rPr>
        <w:t>紅光波長（紫光頻率</w:t>
      </w:r>
      <w:r w:rsidR="00520CE0" w:rsidRPr="000F0D69">
        <w:t xml:space="preserve"> &gt; </w:t>
      </w:r>
      <w:r w:rsidR="00520CE0" w:rsidRPr="000F0D69">
        <w:rPr>
          <w:rFonts w:hint="eastAsia"/>
        </w:rPr>
        <w:t>綠光頻率</w:t>
      </w:r>
      <w:r w:rsidR="00520CE0" w:rsidRPr="000F0D69">
        <w:t xml:space="preserve"> &gt; </w:t>
      </w:r>
      <w:r w:rsidR="00520CE0" w:rsidRPr="000F0D69">
        <w:rPr>
          <w:rFonts w:hint="eastAsia"/>
        </w:rPr>
        <w:t>紅光頻率）。</w:t>
      </w:r>
    </w:p>
    <w:p w:rsidR="00520CE0" w:rsidRDefault="001B7E4D" w:rsidP="001B7E4D">
      <w:pPr>
        <w:pStyle w:val="-A"/>
        <w:ind w:left="1903" w:hanging="1542"/>
      </w:pPr>
      <w:r>
        <w:tab/>
      </w:r>
      <w:r>
        <w:rPr>
          <w:rFonts w:hint="eastAsia"/>
        </w:rPr>
        <w:t>(E)</w:t>
      </w:r>
      <w:r>
        <w:tab/>
      </w:r>
      <w:r w:rsidR="00520CE0" w:rsidRPr="000F0D69">
        <w:rPr>
          <w:rFonts w:hint="eastAsia"/>
        </w:rPr>
        <w:t>左邊的光繞射到</w:t>
      </w:r>
      <w:proofErr w:type="gramStart"/>
      <w:r w:rsidR="00520CE0" w:rsidRPr="000F0D69">
        <w:rPr>
          <w:rFonts w:hint="eastAsia"/>
        </w:rPr>
        <w:t>右邊，右邊</w:t>
      </w:r>
      <w:proofErr w:type="gramEnd"/>
      <w:r w:rsidR="00520CE0" w:rsidRPr="000F0D69">
        <w:rPr>
          <w:rFonts w:hint="eastAsia"/>
        </w:rPr>
        <w:t>的光繞射到左邊，因此有可能</w:t>
      </w:r>
      <w:proofErr w:type="gramStart"/>
      <w:r w:rsidR="00520CE0" w:rsidRPr="000F0D69">
        <w:rPr>
          <w:rFonts w:hint="eastAsia"/>
        </w:rPr>
        <w:t>產生亮紋</w:t>
      </w:r>
      <w:proofErr w:type="gramEnd"/>
      <w:r w:rsidR="00520CE0" w:rsidRPr="000F0D69">
        <w:rPr>
          <w:rFonts w:hint="eastAsia"/>
        </w:rPr>
        <w:t>，此也為當初發現光的繞射的一個實驗，如圖所示。</w:t>
      </w:r>
    </w:p>
    <w:p w:rsidR="00A6566D" w:rsidRPr="000F0D69" w:rsidRDefault="00A6566D" w:rsidP="001B7E4D">
      <w:pPr>
        <w:pStyle w:val="-A"/>
        <w:ind w:left="1903" w:hanging="1542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1485900" cy="847725"/>
            <wp:effectExtent l="0" t="0" r="0" b="952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1-解.eps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0CE0" w:rsidRPr="000F0D69" w:rsidRDefault="00520CE0" w:rsidP="004136F5">
      <w:pPr>
        <w:pStyle w:val="ac"/>
        <w:ind w:left="361" w:hanging="361"/>
      </w:pPr>
      <w:r w:rsidRPr="000F0D69">
        <w:rPr>
          <w:rFonts w:hint="eastAsia"/>
        </w:rPr>
        <w:t>12.</w:t>
      </w:r>
      <w:r w:rsidRPr="000F0D69">
        <w:rPr>
          <w:rFonts w:hint="eastAsia"/>
        </w:rPr>
        <w:tab/>
      </w:r>
      <w:r w:rsidRPr="000F0D69">
        <w:rPr>
          <w:rFonts w:hint="eastAsia"/>
        </w:rPr>
        <w:t>雨過天晴，在與太陽位置相對的天空處，有時會出現虹及</w:t>
      </w:r>
      <w:proofErr w:type="gramStart"/>
      <w:r w:rsidRPr="000F0D69">
        <w:rPr>
          <w:rFonts w:hint="eastAsia"/>
        </w:rPr>
        <w:t>霓</w:t>
      </w:r>
      <w:proofErr w:type="gramEnd"/>
      <w:r w:rsidRPr="000F0D69">
        <w:rPr>
          <w:rFonts w:hint="eastAsia"/>
        </w:rPr>
        <w:t>。下列有關虹及</w:t>
      </w:r>
      <w:proofErr w:type="gramStart"/>
      <w:r w:rsidRPr="000F0D69">
        <w:rPr>
          <w:rFonts w:hint="eastAsia"/>
        </w:rPr>
        <w:t>霓</w:t>
      </w:r>
      <w:proofErr w:type="gramEnd"/>
      <w:r w:rsidRPr="000F0D69">
        <w:rPr>
          <w:rFonts w:hint="eastAsia"/>
        </w:rPr>
        <w:t>的敘述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520CE0" w:rsidRPr="000F0D69" w:rsidRDefault="00520CE0" w:rsidP="00D954DA">
      <w:pPr>
        <w:pStyle w:val="-"/>
        <w:ind w:left="698" w:hanging="337"/>
      </w:pPr>
      <w:r>
        <w:t>(A)</w:t>
      </w:r>
      <w:r w:rsidRPr="000F0D69">
        <w:rPr>
          <w:rFonts w:hint="eastAsia"/>
        </w:rPr>
        <w:t>虹及</w:t>
      </w:r>
      <w:proofErr w:type="gramStart"/>
      <w:r w:rsidRPr="000F0D69">
        <w:rPr>
          <w:rFonts w:hint="eastAsia"/>
        </w:rPr>
        <w:t>霓</w:t>
      </w:r>
      <w:proofErr w:type="gramEnd"/>
      <w:r w:rsidRPr="000F0D69">
        <w:rPr>
          <w:rFonts w:hint="eastAsia"/>
        </w:rPr>
        <w:t xml:space="preserve">都是日光經過水珠所產生的色散現象　</w:t>
      </w:r>
    </w:p>
    <w:p w:rsidR="00520CE0" w:rsidRPr="000F0D69" w:rsidRDefault="00D954DA" w:rsidP="00D954DA">
      <w:pPr>
        <w:pStyle w:val="-"/>
        <w:ind w:left="698" w:hanging="337"/>
      </w:pPr>
      <w:r>
        <w:rPr>
          <w:rFonts w:hint="eastAsia"/>
        </w:rPr>
        <w:t>(B)</w:t>
      </w:r>
      <w:proofErr w:type="gramStart"/>
      <w:r w:rsidR="00520CE0" w:rsidRPr="000F0D69">
        <w:rPr>
          <w:rFonts w:hint="eastAsia"/>
        </w:rPr>
        <w:t>霓</w:t>
      </w:r>
      <w:proofErr w:type="gramEnd"/>
      <w:r w:rsidR="00520CE0" w:rsidRPr="000F0D69">
        <w:rPr>
          <w:rFonts w:hint="eastAsia"/>
        </w:rPr>
        <w:t>的光度較弱，因為</w:t>
      </w:r>
      <w:proofErr w:type="gramStart"/>
      <w:r w:rsidR="00520CE0" w:rsidRPr="000F0D69">
        <w:rPr>
          <w:rFonts w:hint="eastAsia"/>
        </w:rPr>
        <w:t>霓</w:t>
      </w:r>
      <w:proofErr w:type="gramEnd"/>
      <w:r w:rsidR="00520CE0" w:rsidRPr="000F0D69">
        <w:rPr>
          <w:rFonts w:hint="eastAsia"/>
        </w:rPr>
        <w:t xml:space="preserve">的形成過程中，光在水珠內多經歷一次折射及一次反射　</w:t>
      </w:r>
    </w:p>
    <w:p w:rsidR="00520CE0" w:rsidRPr="000F0D69" w:rsidRDefault="00D954DA" w:rsidP="00D954DA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 xml:space="preserve">虹的色彩中，紅色的仰角比紫色的仰角大　</w:t>
      </w:r>
    </w:p>
    <w:p w:rsidR="00520CE0" w:rsidRPr="000F0D69" w:rsidRDefault="00D954DA" w:rsidP="00D954DA">
      <w:pPr>
        <w:pStyle w:val="-"/>
        <w:ind w:left="698" w:hanging="337"/>
      </w:pPr>
      <w:r>
        <w:rPr>
          <w:rFonts w:hint="eastAsia"/>
        </w:rPr>
        <w:t>(D)</w:t>
      </w:r>
      <w:proofErr w:type="gramStart"/>
      <w:r w:rsidR="00520CE0" w:rsidRPr="000F0D69">
        <w:rPr>
          <w:rFonts w:hint="eastAsia"/>
        </w:rPr>
        <w:t>霓</w:t>
      </w:r>
      <w:proofErr w:type="gramEnd"/>
      <w:r w:rsidR="00520CE0" w:rsidRPr="000F0D69">
        <w:rPr>
          <w:rFonts w:hint="eastAsia"/>
        </w:rPr>
        <w:t xml:space="preserve">的色彩中，紫色的仰角比紅色的仰角小　</w:t>
      </w:r>
    </w:p>
    <w:p w:rsidR="00520CE0" w:rsidRPr="000F0D69" w:rsidRDefault="00D954DA" w:rsidP="00D954DA">
      <w:pPr>
        <w:pStyle w:val="-"/>
        <w:ind w:left="698" w:hanging="337"/>
      </w:pPr>
      <w:r>
        <w:rPr>
          <w:rFonts w:hint="eastAsia"/>
        </w:rPr>
        <w:t>(E)</w:t>
      </w:r>
      <w:proofErr w:type="gramStart"/>
      <w:r w:rsidR="00520CE0" w:rsidRPr="000F0D69">
        <w:rPr>
          <w:rFonts w:hint="eastAsia"/>
        </w:rPr>
        <w:t>霓</w:t>
      </w:r>
      <w:proofErr w:type="gramEnd"/>
      <w:r w:rsidR="00520CE0" w:rsidRPr="000F0D69">
        <w:rPr>
          <w:rFonts w:hint="eastAsia"/>
        </w:rPr>
        <w:t>的</w:t>
      </w:r>
      <w:proofErr w:type="gramStart"/>
      <w:r w:rsidR="00520CE0" w:rsidRPr="000F0D69">
        <w:rPr>
          <w:rFonts w:hint="eastAsia"/>
        </w:rPr>
        <w:t>仰角比虹的</w:t>
      </w:r>
      <w:proofErr w:type="gramEnd"/>
      <w:r w:rsidR="00520CE0" w:rsidRPr="000F0D69">
        <w:rPr>
          <w:rFonts w:hint="eastAsia"/>
        </w:rPr>
        <w:t>仰角小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龍騰【逆轉勝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7</w:t>
      </w:r>
      <w:r w:rsidRPr="000F0D69">
        <w:rPr>
          <w:rFonts w:hint="eastAsia"/>
        </w:rPr>
        <w:t>波動與光學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色散作用、虹與</w:t>
      </w:r>
      <w:proofErr w:type="gramStart"/>
      <w:r w:rsidRPr="000F0D69">
        <w:rPr>
          <w:rFonts w:hint="eastAsia"/>
        </w:rPr>
        <w:t>霓</w:t>
      </w:r>
      <w:proofErr w:type="gramEnd"/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t>AC</w:t>
      </w:r>
    </w:p>
    <w:p w:rsidR="00D3556E" w:rsidRDefault="00D3556E">
      <w:pPr>
        <w:snapToGrid/>
        <w:spacing w:line="240" w:lineRule="auto"/>
        <w:jc w:val="left"/>
        <w:rPr>
          <w:color w:val="FF0000"/>
        </w:rPr>
      </w:pPr>
      <w:r>
        <w:br w:type="page"/>
      </w:r>
    </w:p>
    <w:p w:rsidR="00520CE0" w:rsidRDefault="00520CE0" w:rsidP="005A2E3E">
      <w:pPr>
        <w:pStyle w:val="-A"/>
        <w:ind w:left="1903" w:hanging="1542"/>
      </w:pPr>
      <w:r>
        <w:rPr>
          <w:rFonts w:hint="eastAsia"/>
        </w:rPr>
        <w:lastRenderedPageBreak/>
        <w:t>試題解析：</w:t>
      </w:r>
      <w:r>
        <w:rPr>
          <w:rFonts w:hint="eastAsia"/>
        </w:rPr>
        <w:tab/>
      </w:r>
      <w:r>
        <w:t>(A)</w:t>
      </w:r>
      <w:r w:rsidR="005A2E3E">
        <w:tab/>
      </w:r>
      <w:r w:rsidRPr="000F0D69">
        <w:rPr>
          <w:rFonts w:hint="eastAsia"/>
        </w:rPr>
        <w:t>○：虹是日光經水珠兩次折射，一次反射所形成的色散現象，</w:t>
      </w:r>
      <w:proofErr w:type="gramStart"/>
      <w:r w:rsidRPr="000F0D69">
        <w:rPr>
          <w:rFonts w:hint="eastAsia"/>
        </w:rPr>
        <w:t>霓</w:t>
      </w:r>
      <w:proofErr w:type="gramEnd"/>
      <w:r w:rsidRPr="000F0D69">
        <w:rPr>
          <w:rFonts w:hint="eastAsia"/>
        </w:rPr>
        <w:t>則是日光經水珠兩次折射、兩次反射所形成的色散現象。</w:t>
      </w:r>
    </w:p>
    <w:p w:rsidR="00520CE0" w:rsidRDefault="005A2E3E" w:rsidP="005A2E3E">
      <w:pPr>
        <w:pStyle w:val="-A"/>
        <w:ind w:left="1903" w:hanging="1542"/>
      </w:pPr>
      <w:r>
        <w:tab/>
      </w:r>
      <w:r>
        <w:rPr>
          <w:rFonts w:hint="eastAsia"/>
        </w:rPr>
        <w:t>(B)</w:t>
      </w:r>
      <w:r>
        <w:tab/>
      </w:r>
      <w:r>
        <w:rPr>
          <w:rFonts w:ascii="華康中明體" w:eastAsia="華康中明體" w:hint="eastAsia"/>
        </w:rPr>
        <w:t>×</w:t>
      </w:r>
      <w:r w:rsidR="00520CE0" w:rsidRPr="000F0D69">
        <w:rPr>
          <w:rFonts w:hint="eastAsia"/>
        </w:rPr>
        <w:t>：只多經一次反射。</w:t>
      </w:r>
    </w:p>
    <w:p w:rsidR="00520CE0" w:rsidRDefault="005A2E3E" w:rsidP="005A2E3E">
      <w:pPr>
        <w:pStyle w:val="-A"/>
        <w:ind w:left="1903" w:hanging="1542"/>
      </w:pPr>
      <w:r>
        <w:tab/>
      </w:r>
      <w:r>
        <w:rPr>
          <w:rFonts w:hint="eastAsia"/>
        </w:rPr>
        <w:t>(C)</w:t>
      </w:r>
      <w:r>
        <w:tab/>
      </w:r>
      <w:r w:rsidR="00520CE0" w:rsidRPr="000F0D69">
        <w:rPr>
          <w:rFonts w:hint="eastAsia"/>
        </w:rPr>
        <w:t>○：虹的紅光在最外層，故仰角最大。</w:t>
      </w:r>
    </w:p>
    <w:p w:rsidR="00520CE0" w:rsidRDefault="005A2E3E" w:rsidP="005A2E3E">
      <w:pPr>
        <w:pStyle w:val="-A"/>
        <w:ind w:left="1903" w:hanging="1542"/>
      </w:pPr>
      <w:r>
        <w:tab/>
      </w:r>
      <w:r>
        <w:rPr>
          <w:rFonts w:hint="eastAsia"/>
        </w:rPr>
        <w:t>(D)</w:t>
      </w:r>
      <w:r>
        <w:tab/>
      </w:r>
      <w:r>
        <w:rPr>
          <w:rFonts w:ascii="華康中明體" w:eastAsia="華康中明體" w:hint="eastAsia"/>
        </w:rPr>
        <w:t>×</w:t>
      </w:r>
      <w:r w:rsidR="00520CE0" w:rsidRPr="000F0D69">
        <w:rPr>
          <w:rFonts w:hint="eastAsia"/>
        </w:rPr>
        <w:t>：</w:t>
      </w:r>
      <w:proofErr w:type="gramStart"/>
      <w:r w:rsidR="00520CE0" w:rsidRPr="000F0D69">
        <w:rPr>
          <w:rFonts w:hint="eastAsia"/>
        </w:rPr>
        <w:t>霓</w:t>
      </w:r>
      <w:proofErr w:type="gramEnd"/>
      <w:r w:rsidR="00520CE0" w:rsidRPr="000F0D69">
        <w:rPr>
          <w:rFonts w:hint="eastAsia"/>
        </w:rPr>
        <w:t>的紫光在最外層，故仰角最大。</w:t>
      </w:r>
    </w:p>
    <w:p w:rsidR="00520CE0" w:rsidRPr="000F0D69" w:rsidRDefault="005A2E3E" w:rsidP="005A2E3E">
      <w:pPr>
        <w:pStyle w:val="-A"/>
        <w:ind w:left="1903" w:hanging="1542"/>
      </w:pPr>
      <w:r>
        <w:tab/>
      </w:r>
      <w:r>
        <w:rPr>
          <w:rFonts w:hint="eastAsia"/>
        </w:rPr>
        <w:t>(E)</w:t>
      </w:r>
      <w:r>
        <w:tab/>
      </w:r>
      <w:r>
        <w:rPr>
          <w:rFonts w:ascii="華康中明體" w:eastAsia="華康中明體" w:hint="eastAsia"/>
        </w:rPr>
        <w:t>×</w:t>
      </w:r>
      <w:r w:rsidR="00520CE0" w:rsidRPr="000F0D69">
        <w:rPr>
          <w:rFonts w:hint="eastAsia"/>
        </w:rPr>
        <w:t>：</w:t>
      </w:r>
      <w:proofErr w:type="gramStart"/>
      <w:r w:rsidR="00520CE0" w:rsidRPr="000F0D69">
        <w:rPr>
          <w:rFonts w:hint="eastAsia"/>
        </w:rPr>
        <w:t>霓</w:t>
      </w:r>
      <w:proofErr w:type="gramEnd"/>
      <w:r w:rsidR="00520CE0" w:rsidRPr="000F0D69">
        <w:rPr>
          <w:rFonts w:hint="eastAsia"/>
        </w:rPr>
        <w:t>的位置較高，故仰角較大。</w:t>
      </w:r>
    </w:p>
    <w:p w:rsidR="00520CE0" w:rsidRPr="00B52A7B" w:rsidRDefault="00520CE0" w:rsidP="00B52A7B">
      <w:pPr>
        <w:pStyle w:val="ac"/>
        <w:ind w:left="361" w:hanging="361"/>
      </w:pPr>
      <w:r w:rsidRPr="000F0D69">
        <w:rPr>
          <w:rFonts w:hint="eastAsia"/>
        </w:rPr>
        <w:t>13.</w:t>
      </w:r>
      <w:r w:rsidRPr="000F0D69">
        <w:rPr>
          <w:rFonts w:hint="eastAsia"/>
        </w:rPr>
        <w:tab/>
      </w:r>
      <w:r w:rsidR="00B52A7B" w:rsidRPr="00B52A7B">
        <w:rPr>
          <w:position w:val="-10"/>
        </w:rPr>
        <w:object w:dxaOrig="520" w:dyaOrig="340">
          <v:shape id="_x0000_i1062" type="#_x0000_t75" style="width:25.7pt;height:17.3pt" o:ole="">
            <v:imagedata r:id="rId91" o:title=""/>
          </v:shape>
          <o:OLEObject Type="Embed" ProgID="Equation.DSMT4" ShapeID="_x0000_i1062" DrawAspect="Content" ObjectID="_1787639424" r:id="rId92"/>
        </w:object>
      </w:r>
      <w:r w:rsidRPr="00B52A7B">
        <w:rPr>
          <w:rFonts w:hint="eastAsia"/>
        </w:rPr>
        <w:t>逐步放射一個</w:t>
      </w:r>
      <w:r w:rsidR="00B52A7B" w:rsidRPr="000F2495">
        <w:rPr>
          <w:i/>
        </w:rPr>
        <w:t>β</w:t>
      </w:r>
      <w:r w:rsidRPr="00B52A7B">
        <w:rPr>
          <w:rFonts w:hint="eastAsia"/>
        </w:rPr>
        <w:t>粒子，</w:t>
      </w:r>
      <w:r w:rsidRPr="00B52A7B">
        <w:t>2</w:t>
      </w:r>
      <w:r w:rsidRPr="00B52A7B">
        <w:rPr>
          <w:rFonts w:hint="eastAsia"/>
        </w:rPr>
        <w:t>個</w:t>
      </w:r>
      <w:r w:rsidR="00B52A7B">
        <w:rPr>
          <w:i/>
        </w:rPr>
        <w:t>α</w:t>
      </w:r>
      <w:r w:rsidRPr="00B52A7B">
        <w:rPr>
          <w:rFonts w:hint="eastAsia"/>
        </w:rPr>
        <w:t>粒子，再放出</w:t>
      </w:r>
      <w:r w:rsidRPr="00B52A7B">
        <w:t>1</w:t>
      </w:r>
      <w:r w:rsidRPr="00B52A7B">
        <w:rPr>
          <w:rFonts w:hint="eastAsia"/>
        </w:rPr>
        <w:t>個</w:t>
      </w:r>
      <w:r w:rsidR="00B52A7B" w:rsidRPr="000F2495">
        <w:rPr>
          <w:i/>
        </w:rPr>
        <w:t>β</w:t>
      </w:r>
      <w:r w:rsidRPr="00B52A7B">
        <w:rPr>
          <w:rFonts w:hint="eastAsia"/>
        </w:rPr>
        <w:t>粒子即變為新元素</w:t>
      </w:r>
      <w:r w:rsidRPr="00B52A7B">
        <w:t>X</w:t>
      </w:r>
      <w:r w:rsidRPr="00B52A7B">
        <w:rPr>
          <w:vertAlign w:val="subscript"/>
        </w:rPr>
        <w:t>1</w:t>
      </w:r>
      <w:r w:rsidRPr="00B52A7B">
        <w:rPr>
          <w:rFonts w:hint="eastAsia"/>
        </w:rPr>
        <w:t>。</w:t>
      </w:r>
      <w:r w:rsidRPr="00B52A7B">
        <w:t>X</w:t>
      </w:r>
      <w:r w:rsidRPr="00B52A7B">
        <w:rPr>
          <w:vertAlign w:val="subscript"/>
        </w:rPr>
        <w:t>1</w:t>
      </w:r>
      <w:r w:rsidRPr="00B52A7B">
        <w:rPr>
          <w:rFonts w:hint="eastAsia"/>
        </w:rPr>
        <w:t>再放射</w:t>
      </w:r>
      <w:r w:rsidRPr="00B52A7B">
        <w:t>1</w:t>
      </w:r>
      <w:r w:rsidRPr="00B52A7B">
        <w:rPr>
          <w:rFonts w:hint="eastAsia"/>
        </w:rPr>
        <w:t>個</w:t>
      </w:r>
      <w:r w:rsidR="00B52A7B" w:rsidRPr="000F2495">
        <w:rPr>
          <w:i/>
        </w:rPr>
        <w:t>β</w:t>
      </w:r>
      <w:r w:rsidRPr="00B52A7B">
        <w:rPr>
          <w:rFonts w:hint="eastAsia"/>
        </w:rPr>
        <w:t>粒子後再逐步放射</w:t>
      </w:r>
      <w:r w:rsidRPr="00B52A7B">
        <w:t>1</w:t>
      </w:r>
      <w:r w:rsidRPr="00B52A7B">
        <w:rPr>
          <w:rFonts w:hint="eastAsia"/>
        </w:rPr>
        <w:t>個</w:t>
      </w:r>
      <w:r w:rsidR="00B52A7B">
        <w:rPr>
          <w:i/>
        </w:rPr>
        <w:t>α</w:t>
      </w:r>
      <w:r w:rsidRPr="00B52A7B">
        <w:rPr>
          <w:rFonts w:hint="eastAsia"/>
        </w:rPr>
        <w:t>粒子及</w:t>
      </w:r>
      <w:r w:rsidRPr="00B52A7B">
        <w:t>1</w:t>
      </w:r>
      <w:r w:rsidRPr="00B52A7B">
        <w:rPr>
          <w:rFonts w:hint="eastAsia"/>
        </w:rPr>
        <w:t>個</w:t>
      </w:r>
      <w:r w:rsidR="00B52A7B" w:rsidRPr="000F2495">
        <w:rPr>
          <w:i/>
        </w:rPr>
        <w:t>β</w:t>
      </w:r>
      <w:r w:rsidRPr="00B52A7B">
        <w:rPr>
          <w:rFonts w:hint="eastAsia"/>
        </w:rPr>
        <w:t>粒子變為穩定的元素</w:t>
      </w:r>
      <w:r w:rsidRPr="00B52A7B">
        <w:t>X</w:t>
      </w:r>
      <w:r w:rsidRPr="00B52A7B">
        <w:rPr>
          <w:vertAlign w:val="subscript"/>
        </w:rPr>
        <w:t>2</w:t>
      </w:r>
      <w:r w:rsidRPr="00B52A7B">
        <w:rPr>
          <w:rFonts w:hint="eastAsia"/>
        </w:rPr>
        <w:t>，則下列敘述何者</w:t>
      </w:r>
      <w:r w:rsidRPr="00B52A7B">
        <w:rPr>
          <w:rStyle w:val="afd"/>
          <w:rFonts w:hint="eastAsia"/>
        </w:rPr>
        <w:t>錯誤</w:t>
      </w:r>
      <w:r w:rsidRPr="00B52A7B">
        <w:rPr>
          <w:rFonts w:hint="eastAsia"/>
        </w:rPr>
        <w:t>？</w:t>
      </w:r>
    </w:p>
    <w:p w:rsidR="00C64994" w:rsidRDefault="00C64994" w:rsidP="00C64994">
      <w:pPr>
        <w:pStyle w:val="-"/>
        <w:ind w:left="698" w:hanging="337"/>
      </w:pPr>
      <w:r>
        <w:rPr>
          <w:rFonts w:hint="eastAsia"/>
        </w:rPr>
        <w:t>(A)</w:t>
      </w:r>
      <w:r w:rsidRPr="00C64994">
        <w:rPr>
          <w:rFonts w:hint="eastAsia"/>
        </w:rPr>
        <w:t>所放射之</w:t>
      </w:r>
      <w:r w:rsidRPr="000F2495">
        <w:rPr>
          <w:i/>
        </w:rPr>
        <w:t>β</w:t>
      </w:r>
      <w:r w:rsidRPr="00C64994">
        <w:rPr>
          <w:rFonts w:hint="eastAsia"/>
        </w:rPr>
        <w:t xml:space="preserve">粒子為電子，且來自原子核內部　</w:t>
      </w:r>
    </w:p>
    <w:p w:rsidR="00C64994" w:rsidRDefault="00C64994" w:rsidP="00C64994">
      <w:pPr>
        <w:pStyle w:val="-"/>
        <w:ind w:left="698" w:hanging="337"/>
      </w:pPr>
      <w:r>
        <w:rPr>
          <w:rFonts w:hint="eastAsia"/>
        </w:rPr>
        <w:t>(B)</w:t>
      </w:r>
      <w:r w:rsidRPr="00C64994">
        <w:rPr>
          <w:rFonts w:hint="eastAsia"/>
        </w:rPr>
        <w:t>放射出</w:t>
      </w:r>
      <w:r w:rsidRPr="00C64994">
        <w:t>1</w:t>
      </w:r>
      <w:r w:rsidRPr="00C64994">
        <w:rPr>
          <w:rFonts w:hint="eastAsia"/>
        </w:rPr>
        <w:t>個</w:t>
      </w:r>
      <w:r w:rsidRPr="000F2495">
        <w:rPr>
          <w:i/>
        </w:rPr>
        <w:t>β</w:t>
      </w:r>
      <w:r w:rsidRPr="00C64994">
        <w:rPr>
          <w:rFonts w:hint="eastAsia"/>
        </w:rPr>
        <w:t>粒子會使原子核內的質子數增加</w:t>
      </w:r>
      <w:r w:rsidRPr="00C64994">
        <w:t>1</w:t>
      </w:r>
      <w:r w:rsidRPr="00C64994">
        <w:rPr>
          <w:rFonts w:hint="eastAsia"/>
        </w:rPr>
        <w:t xml:space="preserve">個　</w:t>
      </w:r>
    </w:p>
    <w:p w:rsidR="00C64994" w:rsidRDefault="00C64994" w:rsidP="00C64994">
      <w:pPr>
        <w:pStyle w:val="-"/>
        <w:ind w:left="698" w:hanging="337"/>
      </w:pPr>
      <w:r>
        <w:rPr>
          <w:rFonts w:hint="eastAsia"/>
        </w:rPr>
        <w:t>(C)</w:t>
      </w:r>
      <w:r w:rsidRPr="00C64994">
        <w:t>X</w:t>
      </w:r>
      <w:r w:rsidRPr="00931D29">
        <w:rPr>
          <w:vertAlign w:val="subscript"/>
        </w:rPr>
        <w:t>1</w:t>
      </w:r>
      <w:r w:rsidRPr="00C64994">
        <w:rPr>
          <w:rFonts w:hint="eastAsia"/>
        </w:rPr>
        <w:t>與</w:t>
      </w:r>
      <w:r w:rsidRPr="00C64994">
        <w:t>X</w:t>
      </w:r>
      <w:r w:rsidRPr="00931D29">
        <w:rPr>
          <w:vertAlign w:val="subscript"/>
        </w:rPr>
        <w:t>2</w:t>
      </w:r>
      <w:r w:rsidRPr="00C64994">
        <w:rPr>
          <w:rFonts w:hint="eastAsia"/>
        </w:rPr>
        <w:t xml:space="preserve">不是同位素　</w:t>
      </w:r>
    </w:p>
    <w:p w:rsidR="00C64994" w:rsidRDefault="00C64994" w:rsidP="00C64994">
      <w:pPr>
        <w:pStyle w:val="-"/>
        <w:ind w:left="698" w:hanging="337"/>
      </w:pPr>
      <w:r>
        <w:rPr>
          <w:rFonts w:hint="eastAsia"/>
        </w:rPr>
        <w:t>(D)</w:t>
      </w:r>
      <w:r w:rsidRPr="00C64994">
        <w:t>X</w:t>
      </w:r>
      <w:r w:rsidRPr="00931D29">
        <w:rPr>
          <w:vertAlign w:val="subscript"/>
        </w:rPr>
        <w:t>1</w:t>
      </w:r>
      <w:r w:rsidRPr="00C64994">
        <w:rPr>
          <w:rFonts w:hint="eastAsia"/>
        </w:rPr>
        <w:t>的質量數為</w:t>
      </w:r>
      <w:r w:rsidRPr="00C64994">
        <w:t>210</w:t>
      </w:r>
    </w:p>
    <w:p w:rsidR="00C64994" w:rsidRPr="00C64994" w:rsidRDefault="00C64994" w:rsidP="00C64994">
      <w:pPr>
        <w:pStyle w:val="-"/>
        <w:ind w:left="698" w:hanging="337"/>
      </w:pPr>
      <w:r>
        <w:rPr>
          <w:rFonts w:hint="eastAsia"/>
        </w:rPr>
        <w:t>(E)</w:t>
      </w:r>
      <w:r w:rsidRPr="00C64994">
        <w:t>X</w:t>
      </w:r>
      <w:r w:rsidRPr="00931D29">
        <w:rPr>
          <w:vertAlign w:val="subscript"/>
        </w:rPr>
        <w:t>2</w:t>
      </w:r>
      <w:r w:rsidRPr="00C64994">
        <w:rPr>
          <w:rFonts w:hint="eastAsia"/>
        </w:rPr>
        <w:t>的質量數為</w:t>
      </w:r>
      <w:r w:rsidRPr="00C64994">
        <w:t>206</w:t>
      </w:r>
      <w:r w:rsidRPr="00C64994">
        <w:rPr>
          <w:rFonts w:hint="eastAsia"/>
        </w:rPr>
        <w:t>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>
        <w:rPr>
          <w:rFonts w:hint="eastAsia"/>
        </w:rPr>
        <w:tab/>
      </w:r>
      <w:r w:rsidRPr="000F0D69">
        <w:rPr>
          <w:rFonts w:hint="eastAsia"/>
        </w:rPr>
        <w:t>龍騰【新關鍵】圖解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5</w:t>
      </w:r>
      <w:r w:rsidRPr="000F0D69">
        <w:rPr>
          <w:rFonts w:hint="eastAsia"/>
        </w:rPr>
        <w:t>能量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衰變與核反應的原則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C</w:t>
      </w:r>
    </w:p>
    <w:p w:rsidR="00520CE0" w:rsidRDefault="00520CE0" w:rsidP="001A5CDB">
      <w:pPr>
        <w:pStyle w:val="-A"/>
        <w:ind w:left="1903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1A5CDB">
        <w:rPr>
          <w:rFonts w:hint="eastAsia"/>
        </w:rPr>
        <w:t>(A)</w:t>
      </w:r>
      <w:r w:rsidR="001A5CDB">
        <w:tab/>
      </w:r>
      <w:r w:rsidR="001A5CDB">
        <w:rPr>
          <w:rFonts w:hint="eastAsia"/>
        </w:rPr>
        <w:t>(B)</w:t>
      </w:r>
      <w:r w:rsidR="001A5CDB" w:rsidRPr="001A5CDB">
        <w:rPr>
          <w:i/>
        </w:rPr>
        <w:t>β</w:t>
      </w:r>
      <w:r w:rsidRPr="000F0D69">
        <w:rPr>
          <w:rFonts w:hint="eastAsia"/>
        </w:rPr>
        <w:t>粒子（電子）來自原子核內部的中子，放射出電子後變為質子</w:t>
      </w:r>
      <w:r w:rsidR="00703BB9">
        <w:rPr>
          <w:rFonts w:hint="eastAsia"/>
        </w:rPr>
        <w:t>。</w:t>
      </w:r>
    </w:p>
    <w:p w:rsidR="00520CE0" w:rsidRDefault="001A5CDB" w:rsidP="001A5CDB">
      <w:pPr>
        <w:pStyle w:val="-A"/>
        <w:ind w:left="1903" w:hanging="1542"/>
      </w:pPr>
      <w:r>
        <w:tab/>
      </w:r>
      <w:r>
        <w:rPr>
          <w:rFonts w:hint="eastAsia"/>
        </w:rPr>
        <w:t>(C)</w:t>
      </w:r>
      <w:r>
        <w:tab/>
      </w:r>
      <w:r>
        <w:rPr>
          <w:rFonts w:hint="eastAsia"/>
        </w:rPr>
        <w:t>(D)(E)</w:t>
      </w:r>
      <w:r w:rsidR="00520CE0" w:rsidRPr="000F0D69">
        <w:rPr>
          <w:rFonts w:hint="eastAsia"/>
        </w:rPr>
        <w:t>經一次</w:t>
      </w:r>
      <w:r w:rsidRPr="001A5CDB">
        <w:rPr>
          <w:i/>
        </w:rPr>
        <w:t>β</w:t>
      </w:r>
      <w:r w:rsidR="00520CE0" w:rsidRPr="000F0D69">
        <w:rPr>
          <w:rFonts w:hint="eastAsia"/>
        </w:rPr>
        <w:t>衰變原子序</w:t>
      </w:r>
      <w:r w:rsidRPr="001A5CDB">
        <w:rPr>
          <w:position w:val="-4"/>
        </w:rPr>
        <w:object w:dxaOrig="279" w:dyaOrig="240">
          <v:shape id="_x0000_i1063" type="#_x0000_t75" style="width:14.5pt;height:12.15pt" o:ole="">
            <v:imagedata r:id="rId93" o:title=""/>
          </v:shape>
          <o:OLEObject Type="Embed" ProgID="Equation.DSMT4" ShapeID="_x0000_i1063" DrawAspect="Content" ObjectID="_1787639425" r:id="rId94"/>
        </w:object>
      </w:r>
      <w:r w:rsidR="00520CE0" w:rsidRPr="000F0D69">
        <w:rPr>
          <w:rFonts w:hint="eastAsia"/>
        </w:rPr>
        <w:t>，質量數不變，經一次</w:t>
      </w:r>
      <w:r w:rsidRPr="001A5CDB">
        <w:rPr>
          <w:i/>
        </w:rPr>
        <w:t>α</w:t>
      </w:r>
      <w:r w:rsidR="00520CE0" w:rsidRPr="000F0D69">
        <w:rPr>
          <w:rFonts w:hint="eastAsia"/>
        </w:rPr>
        <w:t>衰變原子序</w:t>
      </w:r>
      <w:r w:rsidRPr="001A5CDB">
        <w:rPr>
          <w:position w:val="-4"/>
        </w:rPr>
        <w:object w:dxaOrig="300" w:dyaOrig="240">
          <v:shape id="_x0000_i1064" type="#_x0000_t75" style="width:14.95pt;height:12.15pt" o:ole="">
            <v:imagedata r:id="rId95" o:title=""/>
          </v:shape>
          <o:OLEObject Type="Embed" ProgID="Equation.DSMT4" ShapeID="_x0000_i1064" DrawAspect="Content" ObjectID="_1787639426" r:id="rId96"/>
        </w:object>
      </w:r>
      <w:r w:rsidR="00520CE0" w:rsidRPr="000F0D69">
        <w:rPr>
          <w:rFonts w:hint="eastAsia"/>
        </w:rPr>
        <w:t>，質量數</w:t>
      </w:r>
      <w:r w:rsidRPr="001A5CDB">
        <w:rPr>
          <w:position w:val="-4"/>
        </w:rPr>
        <w:object w:dxaOrig="300" w:dyaOrig="240">
          <v:shape id="_x0000_i1065" type="#_x0000_t75" style="width:14.95pt;height:12.15pt" o:ole="">
            <v:imagedata r:id="rId97" o:title=""/>
          </v:shape>
          <o:OLEObject Type="Embed" ProgID="Equation.DSMT4" ShapeID="_x0000_i1065" DrawAspect="Content" ObjectID="_1787639427" r:id="rId98"/>
        </w:object>
      </w:r>
      <w:r w:rsidR="00520CE0" w:rsidRPr="000F0D69">
        <w:rPr>
          <w:rFonts w:hint="eastAsia"/>
        </w:rPr>
        <w:t>，</w:t>
      </w:r>
    </w:p>
    <w:p w:rsidR="00520CE0" w:rsidRDefault="00D3556E" w:rsidP="001A5CDB">
      <w:pPr>
        <w:pStyle w:val="-A"/>
        <w:ind w:left="1903" w:hanging="1542"/>
      </w:pPr>
      <w:r>
        <w:tab/>
      </w:r>
      <w:r>
        <w:rPr>
          <w:rFonts w:hint="eastAsia"/>
        </w:rPr>
        <w:tab/>
      </w:r>
      <w:r w:rsidR="001A5CDB">
        <w:tab/>
      </w:r>
      <w:r w:rsidR="00520CE0" w:rsidRPr="000F0D69">
        <w:t>X</w:t>
      </w:r>
      <w:r w:rsidR="00520CE0" w:rsidRPr="001A5CDB">
        <w:rPr>
          <w:vertAlign w:val="subscript"/>
        </w:rPr>
        <w:t>1</w:t>
      </w:r>
      <w:r w:rsidR="00520CE0" w:rsidRPr="000F0D69">
        <w:rPr>
          <w:rFonts w:hint="eastAsia"/>
        </w:rPr>
        <w:t>原子核之原子序</w:t>
      </w:r>
      <w:r w:rsidR="001A5CDB" w:rsidRPr="001A5CDB">
        <w:rPr>
          <w:position w:val="-6"/>
        </w:rPr>
        <w:object w:dxaOrig="2040" w:dyaOrig="260">
          <v:shape id="_x0000_i1066" type="#_x0000_t75" style="width:101.9pt;height:12.6pt" o:ole="">
            <v:imagedata r:id="rId99" o:title=""/>
          </v:shape>
          <o:OLEObject Type="Embed" ProgID="Equation.DSMT4" ShapeID="_x0000_i1066" DrawAspect="Content" ObjectID="_1787639428" r:id="rId100"/>
        </w:object>
      </w:r>
      <w:r w:rsidR="00520CE0" w:rsidRPr="000F0D69">
        <w:rPr>
          <w:rFonts w:hint="eastAsia"/>
        </w:rPr>
        <w:t>，質量數</w:t>
      </w:r>
      <w:r w:rsidR="001A5CDB" w:rsidRPr="001A5CDB">
        <w:rPr>
          <w:position w:val="-6"/>
        </w:rPr>
        <w:object w:dxaOrig="1719" w:dyaOrig="260">
          <v:shape id="_x0000_i1067" type="#_x0000_t75" style="width:86.5pt;height:12.6pt" o:ole="">
            <v:imagedata r:id="rId101" o:title=""/>
          </v:shape>
          <o:OLEObject Type="Embed" ProgID="Equation.DSMT4" ShapeID="_x0000_i1067" DrawAspect="Content" ObjectID="_1787639429" r:id="rId102"/>
        </w:object>
      </w:r>
      <w:r w:rsidR="00520CE0" w:rsidRPr="000F0D69">
        <w:rPr>
          <w:rFonts w:hint="eastAsia"/>
        </w:rPr>
        <w:t>，</w:t>
      </w:r>
    </w:p>
    <w:p w:rsidR="00520CE0" w:rsidRDefault="00D3556E" w:rsidP="001A5CDB">
      <w:pPr>
        <w:pStyle w:val="-A"/>
        <w:ind w:left="1903" w:hanging="1542"/>
      </w:pPr>
      <w:r>
        <w:tab/>
      </w:r>
      <w:r>
        <w:rPr>
          <w:rFonts w:hint="eastAsia"/>
        </w:rPr>
        <w:tab/>
      </w:r>
      <w:r w:rsidR="001A5CDB">
        <w:tab/>
      </w:r>
      <w:r w:rsidR="00520CE0" w:rsidRPr="000F0D69">
        <w:t>X</w:t>
      </w:r>
      <w:r w:rsidR="00520CE0" w:rsidRPr="001A5CDB">
        <w:rPr>
          <w:vertAlign w:val="subscript"/>
        </w:rPr>
        <w:t>2</w:t>
      </w:r>
      <w:r w:rsidR="00520CE0" w:rsidRPr="000F0D69">
        <w:rPr>
          <w:rFonts w:hint="eastAsia"/>
        </w:rPr>
        <w:t>原子核之原子序</w:t>
      </w:r>
      <w:r w:rsidR="001A5CDB" w:rsidRPr="001A5CDB">
        <w:rPr>
          <w:position w:val="-6"/>
        </w:rPr>
        <w:object w:dxaOrig="2000" w:dyaOrig="260">
          <v:shape id="_x0000_i1068" type="#_x0000_t75" style="width:99.6pt;height:12.6pt" o:ole="">
            <v:imagedata r:id="rId103" o:title=""/>
          </v:shape>
          <o:OLEObject Type="Embed" ProgID="Equation.DSMT4" ShapeID="_x0000_i1068" DrawAspect="Content" ObjectID="_1787639430" r:id="rId104"/>
        </w:object>
      </w:r>
      <w:r w:rsidR="00520CE0" w:rsidRPr="000F0D69">
        <w:rPr>
          <w:rFonts w:hint="eastAsia"/>
        </w:rPr>
        <w:t>，質量數</w:t>
      </w:r>
      <w:r w:rsidR="001A5CDB" w:rsidRPr="001A5CDB">
        <w:rPr>
          <w:position w:val="-6"/>
        </w:rPr>
        <w:object w:dxaOrig="1680" w:dyaOrig="260">
          <v:shape id="_x0000_i1069" type="#_x0000_t75" style="width:84.15pt;height:12.6pt" o:ole="">
            <v:imagedata r:id="rId105" o:title=""/>
          </v:shape>
          <o:OLEObject Type="Embed" ProgID="Equation.DSMT4" ShapeID="_x0000_i1069" DrawAspect="Content" ObjectID="_1787639431" r:id="rId106"/>
        </w:object>
      </w:r>
      <w:r w:rsidR="00520CE0" w:rsidRPr="000F0D69">
        <w:rPr>
          <w:rFonts w:hint="eastAsia"/>
        </w:rPr>
        <w:t>，</w:t>
      </w:r>
    </w:p>
    <w:p w:rsidR="00520CE0" w:rsidRPr="000F0D69" w:rsidRDefault="00D3556E" w:rsidP="001A5CDB">
      <w:pPr>
        <w:pStyle w:val="-A"/>
        <w:ind w:left="1903" w:hanging="1542"/>
      </w:pPr>
      <w:r>
        <w:tab/>
      </w:r>
      <w:r>
        <w:rPr>
          <w:rFonts w:hint="eastAsia"/>
        </w:rPr>
        <w:tab/>
      </w:r>
      <w:r w:rsidR="001A5CDB">
        <w:tab/>
      </w:r>
      <w:r w:rsidR="00520CE0" w:rsidRPr="000F0D69">
        <w:rPr>
          <w:rFonts w:hint="eastAsia"/>
        </w:rPr>
        <w:t>由於</w:t>
      </w:r>
      <w:r w:rsidR="00520CE0" w:rsidRPr="000F0D69">
        <w:t>X</w:t>
      </w:r>
      <w:r w:rsidR="00520CE0" w:rsidRPr="001A5CDB">
        <w:rPr>
          <w:vertAlign w:val="subscript"/>
        </w:rPr>
        <w:t>1</w:t>
      </w:r>
      <w:r w:rsidR="00520CE0" w:rsidRPr="000F0D69">
        <w:rPr>
          <w:rFonts w:hint="eastAsia"/>
        </w:rPr>
        <w:t>與</w:t>
      </w:r>
      <w:r w:rsidR="00520CE0" w:rsidRPr="000F0D69">
        <w:t>X</w:t>
      </w:r>
      <w:r w:rsidR="00520CE0" w:rsidRPr="001A5CDB">
        <w:rPr>
          <w:vertAlign w:val="subscript"/>
        </w:rPr>
        <w:t>2</w:t>
      </w:r>
      <w:r w:rsidR="00520CE0" w:rsidRPr="000F0D69">
        <w:rPr>
          <w:rFonts w:hint="eastAsia"/>
        </w:rPr>
        <w:t>之原子序相同，所以為同位素。</w:t>
      </w:r>
    </w:p>
    <w:p w:rsidR="00520CE0" w:rsidRPr="000F0D69" w:rsidRDefault="00520CE0" w:rsidP="00931D29">
      <w:pPr>
        <w:pStyle w:val="ac"/>
        <w:ind w:left="361" w:hanging="361"/>
      </w:pPr>
      <w:r w:rsidRPr="000F0D69">
        <w:rPr>
          <w:rFonts w:hint="eastAsia"/>
        </w:rPr>
        <w:t>14.</w:t>
      </w:r>
      <w:r w:rsidRPr="000F0D69">
        <w:rPr>
          <w:rFonts w:hint="eastAsia"/>
        </w:rPr>
        <w:tab/>
      </w:r>
      <w:r w:rsidRPr="000F0D69">
        <w:rPr>
          <w:rFonts w:hint="eastAsia"/>
        </w:rPr>
        <w:t>關於能量的敘述下列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281376" w:rsidRDefault="00520CE0" w:rsidP="00281376">
      <w:pPr>
        <w:pStyle w:val="-"/>
        <w:ind w:left="698" w:hanging="337"/>
      </w:pPr>
      <w:r>
        <w:t>(A)</w:t>
      </w:r>
      <w:r w:rsidRPr="000F0D69">
        <w:rPr>
          <w:rFonts w:hint="eastAsia"/>
        </w:rPr>
        <w:t xml:space="preserve">我們無法把熱完全轉換為功　</w:t>
      </w:r>
    </w:p>
    <w:p w:rsidR="00281376" w:rsidRDefault="00520CE0" w:rsidP="00281376">
      <w:pPr>
        <w:pStyle w:val="-"/>
        <w:ind w:left="698" w:hanging="337"/>
      </w:pPr>
      <w:r>
        <w:t>(B)</w:t>
      </w:r>
      <w:r w:rsidRPr="000F0D69">
        <w:rPr>
          <w:rFonts w:hint="eastAsia"/>
        </w:rPr>
        <w:t xml:space="preserve">自然界有失去秩序的傾向　</w:t>
      </w:r>
    </w:p>
    <w:p w:rsidR="00281376" w:rsidRDefault="00520CE0" w:rsidP="00281376">
      <w:pPr>
        <w:pStyle w:val="-"/>
        <w:ind w:left="698" w:hanging="337"/>
      </w:pPr>
      <w:r>
        <w:t>(C)</w:t>
      </w:r>
      <w:r w:rsidRPr="000F0D69">
        <w:rPr>
          <w:rFonts w:hint="eastAsia"/>
        </w:rPr>
        <w:t xml:space="preserve">自然界有整齊排列的傾向　</w:t>
      </w:r>
    </w:p>
    <w:p w:rsidR="00281376" w:rsidRDefault="00281376" w:rsidP="00281376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>具有相同能量的等質量氣體，若氣體分子較為無序，朝四面八方運動時，會具有最強的</w:t>
      </w:r>
      <w:proofErr w:type="gramStart"/>
      <w:r w:rsidR="00520CE0" w:rsidRPr="000F0D69">
        <w:rPr>
          <w:rFonts w:hint="eastAsia"/>
        </w:rPr>
        <w:t>作功</w:t>
      </w:r>
      <w:proofErr w:type="gramEnd"/>
      <w:r w:rsidR="00520CE0" w:rsidRPr="000F0D69">
        <w:rPr>
          <w:rFonts w:hint="eastAsia"/>
        </w:rPr>
        <w:t xml:space="preserve">能力　</w:t>
      </w:r>
    </w:p>
    <w:p w:rsidR="00520CE0" w:rsidRPr="000F0D69" w:rsidRDefault="00281376" w:rsidP="00281376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自然界遵守能量守恆律，因此不可能發生能源危機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 w:rsidRPr="000F0D69">
        <w:rPr>
          <w:rFonts w:hint="eastAsia"/>
        </w:rPr>
        <w:tab/>
      </w:r>
      <w:r w:rsidRPr="000F0D69">
        <w:rPr>
          <w:rFonts w:hint="eastAsia"/>
        </w:rPr>
        <w:t>龍騰【好好學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4</w:t>
      </w:r>
      <w:r w:rsidRPr="000F0D69">
        <w:rPr>
          <w:rFonts w:hint="eastAsia"/>
        </w:rPr>
        <w:t>能量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能量轉換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AB</w:t>
      </w:r>
    </w:p>
    <w:p w:rsidR="0060447B" w:rsidRDefault="00520CE0" w:rsidP="0060447B">
      <w:pPr>
        <w:pStyle w:val="-A"/>
        <w:ind w:left="1903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>
        <w:t>(A)</w:t>
      </w:r>
      <w:r w:rsidR="0060447B">
        <w:tab/>
      </w:r>
      <w:r w:rsidRPr="000F0D69">
        <w:rPr>
          <w:rFonts w:hint="eastAsia"/>
        </w:rPr>
        <w:t>熱能對應到微觀下，分子或原子的動能分布不均勻，一定會有動能過小的原子或分子，導致</w:t>
      </w:r>
      <w:proofErr w:type="gramStart"/>
      <w:r w:rsidRPr="000F0D69">
        <w:rPr>
          <w:rFonts w:hint="eastAsia"/>
        </w:rPr>
        <w:t>作功</w:t>
      </w:r>
      <w:proofErr w:type="gramEnd"/>
      <w:r w:rsidRPr="000F0D69">
        <w:rPr>
          <w:rFonts w:hint="eastAsia"/>
        </w:rPr>
        <w:t>能力不足，因此無法完全都拿來利用。</w:t>
      </w:r>
    </w:p>
    <w:p w:rsidR="0060447B" w:rsidRDefault="0060447B" w:rsidP="0060447B">
      <w:pPr>
        <w:pStyle w:val="-A"/>
        <w:ind w:left="1903" w:hanging="1542"/>
      </w:pPr>
      <w:r>
        <w:tab/>
      </w:r>
      <w:r>
        <w:rPr>
          <w:rFonts w:hint="eastAsia"/>
        </w:rPr>
        <w:t>(B)</w:t>
      </w:r>
      <w:r>
        <w:tab/>
      </w:r>
      <w:r>
        <w:rPr>
          <w:rFonts w:hint="eastAsia"/>
        </w:rPr>
        <w:t>(C)</w:t>
      </w:r>
      <w:r w:rsidR="00520CE0" w:rsidRPr="000F0D69">
        <w:rPr>
          <w:rFonts w:hint="eastAsia"/>
        </w:rPr>
        <w:t>自然界有失去秩序的傾向。</w:t>
      </w:r>
    </w:p>
    <w:p w:rsidR="00D3556E" w:rsidRDefault="00D3556E">
      <w:pPr>
        <w:snapToGrid/>
        <w:spacing w:line="240" w:lineRule="auto"/>
        <w:jc w:val="left"/>
        <w:rPr>
          <w:color w:val="FF0000"/>
        </w:rPr>
      </w:pPr>
      <w:r>
        <w:br w:type="page"/>
      </w:r>
    </w:p>
    <w:p w:rsidR="0060447B" w:rsidRDefault="0060447B" w:rsidP="0060447B">
      <w:pPr>
        <w:pStyle w:val="-A"/>
        <w:ind w:left="1903" w:hanging="1542"/>
      </w:pPr>
      <w:r>
        <w:lastRenderedPageBreak/>
        <w:tab/>
      </w:r>
      <w:r>
        <w:rPr>
          <w:rFonts w:hint="eastAsia"/>
        </w:rPr>
        <w:t>(D)</w:t>
      </w:r>
      <w:r>
        <w:tab/>
      </w:r>
      <w:r w:rsidR="00520CE0" w:rsidRPr="000F0D69">
        <w:rPr>
          <w:rFonts w:hint="eastAsia"/>
        </w:rPr>
        <w:t>此時的</w:t>
      </w:r>
      <w:proofErr w:type="gramStart"/>
      <w:r w:rsidR="00520CE0" w:rsidRPr="000F0D69">
        <w:rPr>
          <w:rFonts w:hint="eastAsia"/>
        </w:rPr>
        <w:t>作功</w:t>
      </w:r>
      <w:proofErr w:type="gramEnd"/>
      <w:r w:rsidR="00520CE0" w:rsidRPr="000F0D69">
        <w:rPr>
          <w:rFonts w:hint="eastAsia"/>
        </w:rPr>
        <w:t>能力較弱。</w:t>
      </w:r>
    </w:p>
    <w:p w:rsidR="00520CE0" w:rsidRPr="000F0D69" w:rsidRDefault="0060447B" w:rsidP="0060447B">
      <w:pPr>
        <w:pStyle w:val="-A"/>
        <w:ind w:left="1903" w:hanging="1542"/>
      </w:pPr>
      <w:r>
        <w:tab/>
      </w:r>
      <w:r>
        <w:rPr>
          <w:rFonts w:hint="eastAsia"/>
        </w:rPr>
        <w:t>(E)</w:t>
      </w:r>
      <w:r>
        <w:tab/>
      </w:r>
      <w:r w:rsidR="00520CE0" w:rsidRPr="000F0D69">
        <w:rPr>
          <w:rFonts w:hint="eastAsia"/>
        </w:rPr>
        <w:t>雖然總能量守恆，但能量轉換時會有</w:t>
      </w:r>
      <w:proofErr w:type="gramStart"/>
      <w:r w:rsidR="00520CE0" w:rsidRPr="000F0D69">
        <w:rPr>
          <w:rFonts w:hint="eastAsia"/>
        </w:rPr>
        <w:t>作功</w:t>
      </w:r>
      <w:proofErr w:type="gramEnd"/>
      <w:r w:rsidR="00520CE0" w:rsidRPr="000F0D69">
        <w:rPr>
          <w:rFonts w:hint="eastAsia"/>
        </w:rPr>
        <w:t>能力較差的廢熱產生，因此還是會有能源危機。</w:t>
      </w:r>
    </w:p>
    <w:p w:rsidR="00520CE0" w:rsidRPr="000F0D69" w:rsidRDefault="00520CE0" w:rsidP="006547EF">
      <w:pPr>
        <w:pStyle w:val="ac"/>
        <w:ind w:left="361" w:hanging="361"/>
      </w:pPr>
      <w:r w:rsidRPr="000F0D69">
        <w:rPr>
          <w:rFonts w:hint="eastAsia"/>
        </w:rPr>
        <w:t>15.</w:t>
      </w:r>
      <w:r w:rsidRPr="000F0D69">
        <w:rPr>
          <w:rFonts w:hint="eastAsia"/>
        </w:rPr>
        <w:tab/>
      </w:r>
      <w:r w:rsidR="00374FDF">
        <w:rPr>
          <w:rFonts w:hint="eastAsia"/>
          <w:noProof/>
        </w:rPr>
        <w:drawing>
          <wp:anchor distT="0" distB="0" distL="114300" distR="114300" simplePos="0" relativeHeight="251726848" behindDoc="0" locked="0" layoutInCell="1" allowOverlap="1">
            <wp:simplePos x="951230" y="6199505"/>
            <wp:positionH relativeFrom="column">
              <wp:align>right</wp:align>
            </wp:positionH>
            <wp:positionV relativeFrom="paragraph">
              <wp:posOffset>0</wp:posOffset>
            </wp:positionV>
            <wp:extent cx="943200" cy="1447200"/>
            <wp:effectExtent l="0" t="0" r="9525" b="635"/>
            <wp:wrapSquare wrapText="bothSides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5-1.eps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3200" cy="144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0D69">
        <w:rPr>
          <w:rFonts w:hint="eastAsia"/>
        </w:rPr>
        <w:t>亞運會女子雙人</w:t>
      </w:r>
      <w:r w:rsidRPr="000F0D69">
        <w:t>10</w:t>
      </w:r>
      <w:r w:rsidR="006547EF">
        <w:t xml:space="preserve"> m</w:t>
      </w:r>
      <w:r w:rsidRPr="000F0D69">
        <w:rPr>
          <w:rFonts w:hint="eastAsia"/>
        </w:rPr>
        <w:t>高臺跳水比賽中，質量為</w:t>
      </w:r>
      <w:r w:rsidRPr="006547EF">
        <w:rPr>
          <w:i/>
        </w:rPr>
        <w:t>m</w:t>
      </w:r>
      <w:r w:rsidRPr="000F0D69">
        <w:rPr>
          <w:rFonts w:hint="eastAsia"/>
        </w:rPr>
        <w:t>的運動員，進入水中後受到水的阻力（包含浮力）而鉛直向下作減速運動，假設水對她的阻力大小恆為</w:t>
      </w:r>
      <w:r w:rsidRPr="006547EF">
        <w:rPr>
          <w:i/>
        </w:rPr>
        <w:t>F</w:t>
      </w:r>
      <w:r w:rsidRPr="000F0D69">
        <w:rPr>
          <w:rFonts w:hint="eastAsia"/>
        </w:rPr>
        <w:t>，而在她入水減速下降至深度</w:t>
      </w:r>
      <w:r w:rsidRPr="006547EF">
        <w:rPr>
          <w:i/>
        </w:rPr>
        <w:t>h</w:t>
      </w:r>
      <w:r w:rsidRPr="000F0D69">
        <w:rPr>
          <w:rFonts w:hint="eastAsia"/>
        </w:rPr>
        <w:t>的過程中，下列說法正確的是：（</w:t>
      </w:r>
      <w:r w:rsidRPr="006547EF">
        <w:rPr>
          <w:i/>
        </w:rPr>
        <w:t>g</w:t>
      </w:r>
      <w:r w:rsidRPr="000F0D69">
        <w:rPr>
          <w:rFonts w:hint="eastAsia"/>
        </w:rPr>
        <w:t>為當地的重力加速度）（應選</w:t>
      </w:r>
      <w:r w:rsidRPr="000F0D69">
        <w:t>2</w:t>
      </w:r>
      <w:r w:rsidRPr="000F0D69">
        <w:rPr>
          <w:rFonts w:hint="eastAsia"/>
        </w:rPr>
        <w:t>項）</w:t>
      </w:r>
    </w:p>
    <w:p w:rsidR="000143C6" w:rsidRDefault="00520CE0" w:rsidP="00520CE0">
      <w:pPr>
        <w:pStyle w:val="-"/>
        <w:ind w:left="698" w:hanging="337"/>
      </w:pPr>
      <w:r>
        <w:t>(A)</w:t>
      </w:r>
      <w:r w:rsidRPr="000F0D69">
        <w:rPr>
          <w:rFonts w:hint="eastAsia"/>
        </w:rPr>
        <w:t>她所受的合力</w:t>
      </w:r>
      <w:proofErr w:type="gramStart"/>
      <w:r w:rsidRPr="000F0D69">
        <w:rPr>
          <w:rFonts w:hint="eastAsia"/>
        </w:rPr>
        <w:t>作功</w:t>
      </w:r>
      <w:proofErr w:type="gramEnd"/>
      <w:r w:rsidR="000143C6" w:rsidRPr="000143C6">
        <w:rPr>
          <w:position w:val="-6"/>
        </w:rPr>
        <w:object w:dxaOrig="460" w:dyaOrig="260">
          <v:shape id="_x0000_i1070" type="#_x0000_t75" style="width:22.9pt;height:12.6pt" o:ole="">
            <v:imagedata r:id="rId108" o:title=""/>
          </v:shape>
          <o:OLEObject Type="Embed" ProgID="Equation.DSMT4" ShapeID="_x0000_i1070" DrawAspect="Content" ObjectID="_1787639432" r:id="rId109"/>
        </w:object>
      </w:r>
      <w:r w:rsidRPr="000F0D69">
        <w:rPr>
          <w:rFonts w:hint="eastAsia"/>
        </w:rPr>
        <w:t xml:space="preserve">　</w:t>
      </w:r>
    </w:p>
    <w:p w:rsidR="00520CE0" w:rsidRPr="000F0D69" w:rsidRDefault="00520CE0" w:rsidP="00520CE0">
      <w:pPr>
        <w:pStyle w:val="-"/>
        <w:ind w:left="698" w:hanging="337"/>
      </w:pPr>
      <w:r>
        <w:t>(B)</w:t>
      </w:r>
      <w:r w:rsidRPr="000F0D69">
        <w:rPr>
          <w:rFonts w:hint="eastAsia"/>
        </w:rPr>
        <w:t>她所受的重力</w:t>
      </w:r>
      <w:proofErr w:type="gramStart"/>
      <w:r w:rsidRPr="000F0D69">
        <w:rPr>
          <w:rFonts w:hint="eastAsia"/>
        </w:rPr>
        <w:t>作正功</w:t>
      </w:r>
      <w:proofErr w:type="spellStart"/>
      <w:proofErr w:type="gramEnd"/>
      <w:r w:rsidRPr="000143C6">
        <w:rPr>
          <w:i/>
        </w:rPr>
        <w:t>mgh</w:t>
      </w:r>
      <w:proofErr w:type="spellEnd"/>
      <w:r w:rsidRPr="000F0D69">
        <w:rPr>
          <w:rFonts w:hint="eastAsia"/>
        </w:rPr>
        <w:t xml:space="preserve">　</w:t>
      </w:r>
    </w:p>
    <w:p w:rsidR="000143C6" w:rsidRDefault="000143C6" w:rsidP="006547EF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她的力學能減少了</w:t>
      </w:r>
      <w:r w:rsidRPr="000143C6">
        <w:rPr>
          <w:position w:val="-10"/>
        </w:rPr>
        <w:object w:dxaOrig="999" w:dyaOrig="300">
          <v:shape id="_x0000_i1071" type="#_x0000_t75" style="width:50.05pt;height:14.95pt" o:ole="">
            <v:imagedata r:id="rId110" o:title=""/>
          </v:shape>
          <o:OLEObject Type="Embed" ProgID="Equation.DSMT4" ShapeID="_x0000_i1071" DrawAspect="Content" ObjectID="_1787639433" r:id="rId111"/>
        </w:object>
      </w:r>
      <w:r w:rsidR="00520CE0" w:rsidRPr="000F0D69">
        <w:rPr>
          <w:rFonts w:hint="eastAsia"/>
        </w:rPr>
        <w:t xml:space="preserve">　</w:t>
      </w:r>
    </w:p>
    <w:p w:rsidR="00520CE0" w:rsidRPr="000F0D69" w:rsidRDefault="000143C6" w:rsidP="006547EF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>她的力學能減少了</w:t>
      </w:r>
      <w:proofErr w:type="spellStart"/>
      <w:r w:rsidR="00520CE0" w:rsidRPr="000143C6">
        <w:rPr>
          <w:i/>
        </w:rPr>
        <w:t>mgh</w:t>
      </w:r>
      <w:proofErr w:type="spellEnd"/>
      <w:r w:rsidR="00520CE0" w:rsidRPr="000F0D69">
        <w:rPr>
          <w:rFonts w:hint="eastAsia"/>
        </w:rPr>
        <w:t xml:space="preserve">　</w:t>
      </w:r>
    </w:p>
    <w:p w:rsidR="00520CE0" w:rsidRPr="000F0D69" w:rsidRDefault="000143C6" w:rsidP="006547EF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她的動能減少了</w:t>
      </w:r>
      <w:r w:rsidRPr="000143C6">
        <w:rPr>
          <w:position w:val="-10"/>
        </w:rPr>
        <w:object w:dxaOrig="999" w:dyaOrig="300">
          <v:shape id="_x0000_i1072" type="#_x0000_t75" style="width:50.05pt;height:14.95pt" o:ole="">
            <v:imagedata r:id="rId110" o:title=""/>
          </v:shape>
          <o:OLEObject Type="Embed" ProgID="Equation.DSMT4" ShapeID="_x0000_i1072" DrawAspect="Content" ObjectID="_1787639434" r:id="rId112"/>
        </w:object>
      </w:r>
      <w:r w:rsidR="00520CE0" w:rsidRPr="000F0D69">
        <w:rPr>
          <w:rFonts w:hint="eastAsia"/>
        </w:rPr>
        <w:t>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龍騰【好好學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4</w:t>
      </w:r>
      <w:r w:rsidRPr="000F0D69">
        <w:rPr>
          <w:rFonts w:hint="eastAsia"/>
        </w:rPr>
        <w:t>能量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</w:t>
      </w:r>
      <w:r w:rsidRPr="000F0D69">
        <w:rPr>
          <w:rFonts w:hint="eastAsia"/>
        </w:rPr>
        <w:tab/>
      </w:r>
      <w:r w:rsidRPr="000F0D69">
        <w:rPr>
          <w:rFonts w:hint="eastAsia"/>
        </w:rPr>
        <w:t>功能定理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BE</w:t>
      </w:r>
    </w:p>
    <w:p w:rsidR="00835F58" w:rsidRDefault="00520CE0" w:rsidP="00374FDF">
      <w:pPr>
        <w:pStyle w:val="-A"/>
        <w:ind w:left="1903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374FDF">
        <w:rPr>
          <w:rFonts w:hint="eastAsia"/>
        </w:rPr>
        <w:t>(A)</w:t>
      </w:r>
      <w:r w:rsidR="00374FDF">
        <w:tab/>
      </w:r>
      <w:r w:rsidR="00374FDF">
        <w:rPr>
          <w:rFonts w:hint="eastAsia"/>
        </w:rPr>
        <w:t>(E)</w:t>
      </w:r>
      <w:r w:rsidRPr="000F0D69">
        <w:rPr>
          <w:rFonts w:hint="eastAsia"/>
        </w:rPr>
        <w:t>合力</w:t>
      </w:r>
      <w:proofErr w:type="gramStart"/>
      <w:r w:rsidRPr="000F0D69">
        <w:rPr>
          <w:rFonts w:hint="eastAsia"/>
        </w:rPr>
        <w:t>作功</w:t>
      </w:r>
      <w:proofErr w:type="gramEnd"/>
      <w:r w:rsidRPr="000F0D69">
        <w:rPr>
          <w:rFonts w:hint="eastAsia"/>
        </w:rPr>
        <w:t>等於物體動能變化，</w:t>
      </w:r>
      <w:r w:rsidR="00835F58" w:rsidRPr="00835F58">
        <w:rPr>
          <w:position w:val="-10"/>
        </w:rPr>
        <w:object w:dxaOrig="1520" w:dyaOrig="300">
          <v:shape id="_x0000_i1073" type="#_x0000_t75" style="width:76.2pt;height:14.95pt" o:ole="">
            <v:imagedata r:id="rId113" o:title=""/>
          </v:shape>
          <o:OLEObject Type="Embed" ProgID="Equation.DSMT4" ShapeID="_x0000_i1073" DrawAspect="Content" ObjectID="_1787639435" r:id="rId114"/>
        </w:object>
      </w:r>
      <w:r w:rsidR="00D3556E">
        <w:rPr>
          <w:rFonts w:hint="eastAsia"/>
        </w:rPr>
        <w:t>。</w:t>
      </w:r>
    </w:p>
    <w:p w:rsidR="00520CE0" w:rsidRDefault="00835F58" w:rsidP="00374FDF">
      <w:pPr>
        <w:pStyle w:val="-A"/>
        <w:ind w:left="1903" w:hanging="1542"/>
      </w:pPr>
      <w:r>
        <w:tab/>
      </w:r>
      <w:r>
        <w:rPr>
          <w:rFonts w:hint="eastAsia"/>
        </w:rPr>
        <w:t>(B)</w:t>
      </w:r>
      <w:r>
        <w:tab/>
      </w:r>
      <w:r w:rsidR="00520CE0" w:rsidRPr="000F0D69">
        <w:rPr>
          <w:rFonts w:hint="eastAsia"/>
        </w:rPr>
        <w:t>重力</w:t>
      </w:r>
      <w:proofErr w:type="gramStart"/>
      <w:r w:rsidR="00520CE0" w:rsidRPr="000F0D69">
        <w:rPr>
          <w:rFonts w:hint="eastAsia"/>
        </w:rPr>
        <w:t>作功</w:t>
      </w:r>
      <w:proofErr w:type="gramEnd"/>
      <w:r w:rsidRPr="00835F58">
        <w:rPr>
          <w:position w:val="-10"/>
        </w:rPr>
        <w:object w:dxaOrig="880" w:dyaOrig="300">
          <v:shape id="_x0000_i1074" type="#_x0000_t75" style="width:44.4pt;height:14.95pt" o:ole="">
            <v:imagedata r:id="rId115" o:title=""/>
          </v:shape>
          <o:OLEObject Type="Embed" ProgID="Equation.DSMT4" ShapeID="_x0000_i1074" DrawAspect="Content" ObjectID="_1787639436" r:id="rId116"/>
        </w:object>
      </w:r>
      <w:r w:rsidR="00D3556E">
        <w:rPr>
          <w:rFonts w:hint="eastAsia"/>
        </w:rPr>
        <w:t>。</w:t>
      </w:r>
    </w:p>
    <w:p w:rsidR="00520CE0" w:rsidRPr="000F0D69" w:rsidRDefault="00835F58" w:rsidP="00374FDF">
      <w:pPr>
        <w:pStyle w:val="-A"/>
        <w:ind w:left="1903" w:hanging="1542"/>
      </w:pPr>
      <w:r>
        <w:tab/>
      </w:r>
      <w:r>
        <w:rPr>
          <w:rFonts w:hint="eastAsia"/>
        </w:rPr>
        <w:t>(C)</w:t>
      </w:r>
      <w:r>
        <w:tab/>
      </w:r>
      <w:r>
        <w:rPr>
          <w:rFonts w:hint="eastAsia"/>
        </w:rPr>
        <w:t>(D)</w:t>
      </w:r>
      <w:r w:rsidR="00520CE0" w:rsidRPr="000F0D69">
        <w:rPr>
          <w:rFonts w:hint="eastAsia"/>
        </w:rPr>
        <w:t>力學能的變化等於非重力所作的功，</w:t>
      </w:r>
      <w:r w:rsidR="005F5147" w:rsidRPr="005F5147">
        <w:rPr>
          <w:position w:val="-6"/>
        </w:rPr>
        <w:object w:dxaOrig="960" w:dyaOrig="260">
          <v:shape id="_x0000_i1075" type="#_x0000_t75" style="width:47.7pt;height:12.6pt" o:ole="">
            <v:imagedata r:id="rId117" o:title=""/>
          </v:shape>
          <o:OLEObject Type="Embed" ProgID="Equation.DSMT4" ShapeID="_x0000_i1075" DrawAspect="Content" ObjectID="_1787639437" r:id="rId118"/>
        </w:object>
      </w:r>
      <w:r w:rsidR="00520CE0" w:rsidRPr="000F0D69">
        <w:rPr>
          <w:rFonts w:hint="eastAsia"/>
        </w:rPr>
        <w:t>。</w:t>
      </w:r>
    </w:p>
    <w:p w:rsidR="00520CE0" w:rsidRPr="000F0D69" w:rsidRDefault="00520CE0" w:rsidP="00D00A85">
      <w:pPr>
        <w:pStyle w:val="ac"/>
        <w:ind w:left="361" w:hanging="361"/>
      </w:pPr>
      <w:r w:rsidRPr="000F0D69">
        <w:rPr>
          <w:rFonts w:hint="eastAsia"/>
        </w:rPr>
        <w:t>16.</w:t>
      </w:r>
      <w:r w:rsidRPr="000F0D69">
        <w:rPr>
          <w:rFonts w:hint="eastAsia"/>
        </w:rPr>
        <w:tab/>
      </w:r>
      <w:r w:rsidR="005F5147">
        <w:rPr>
          <w:rFonts w:hint="eastAsia"/>
          <w:noProof/>
        </w:rPr>
        <w:drawing>
          <wp:anchor distT="0" distB="0" distL="114300" distR="114300" simplePos="0" relativeHeight="251727872" behindDoc="0" locked="0" layoutInCell="1" allowOverlap="1">
            <wp:simplePos x="951230" y="718820"/>
            <wp:positionH relativeFrom="column">
              <wp:align>right</wp:align>
            </wp:positionH>
            <wp:positionV relativeFrom="paragraph">
              <wp:posOffset>0</wp:posOffset>
            </wp:positionV>
            <wp:extent cx="1094400" cy="658800"/>
            <wp:effectExtent l="0" t="0" r="0" b="8255"/>
            <wp:wrapSquare wrapText="bothSides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6-1.eps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4400" cy="65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0D69">
        <w:rPr>
          <w:rFonts w:hint="eastAsia"/>
        </w:rPr>
        <w:t>如圖所示，長方體木塊</w:t>
      </w:r>
      <w:r w:rsidRPr="00D00A85">
        <w:rPr>
          <w:i/>
        </w:rPr>
        <w:t>A</w:t>
      </w:r>
      <w:r w:rsidRPr="000F0D69">
        <w:rPr>
          <w:rFonts w:hint="eastAsia"/>
        </w:rPr>
        <w:t>最初靜置於</w:t>
      </w:r>
      <w:proofErr w:type="gramStart"/>
      <w:r w:rsidRPr="000F0D69">
        <w:rPr>
          <w:rFonts w:hint="eastAsia"/>
        </w:rPr>
        <w:t>光滑水平面</w:t>
      </w:r>
      <w:proofErr w:type="gramEnd"/>
      <w:r w:rsidRPr="000F0D69">
        <w:rPr>
          <w:rFonts w:hint="eastAsia"/>
        </w:rPr>
        <w:t>上，長方體木塊</w:t>
      </w:r>
      <w:r w:rsidRPr="00D00A85">
        <w:rPr>
          <w:i/>
        </w:rPr>
        <w:t>B</w:t>
      </w:r>
      <w:r w:rsidRPr="000F0D69">
        <w:rPr>
          <w:rFonts w:hint="eastAsia"/>
        </w:rPr>
        <w:t>在時間</w:t>
      </w:r>
      <w:r w:rsidRPr="00D00A85">
        <w:rPr>
          <w:i/>
        </w:rPr>
        <w:t>t</w:t>
      </w:r>
      <w:r w:rsidRPr="000F0D69">
        <w:rPr>
          <w:rFonts w:hint="eastAsia"/>
        </w:rPr>
        <w:t>為</w:t>
      </w:r>
      <w:r w:rsidRPr="00D00A85">
        <w:rPr>
          <w:i/>
        </w:rPr>
        <w:t>t</w:t>
      </w:r>
      <w:r w:rsidRPr="00D00A85">
        <w:rPr>
          <w:vertAlign w:val="subscript"/>
        </w:rPr>
        <w:t>1</w:t>
      </w:r>
      <w:r w:rsidRPr="000F0D69">
        <w:rPr>
          <w:rFonts w:hint="eastAsia"/>
        </w:rPr>
        <w:t>時，以水平速度</w:t>
      </w:r>
      <w:r w:rsidRPr="00D00A85">
        <w:rPr>
          <w:i/>
        </w:rPr>
        <w:t>v</w:t>
      </w:r>
      <w:r w:rsidRPr="000F0D69">
        <w:rPr>
          <w:rFonts w:hint="eastAsia"/>
        </w:rPr>
        <w:t>開始在</w:t>
      </w:r>
      <w:r w:rsidR="00D00A85" w:rsidRPr="00D00A85">
        <w:rPr>
          <w:i/>
        </w:rPr>
        <w:t>A</w:t>
      </w:r>
      <w:r w:rsidRPr="000F0D69">
        <w:rPr>
          <w:rFonts w:hint="eastAsia"/>
        </w:rPr>
        <w:t>的頂面上滑行，在摩擦力作用下兩木塊向右運動。若在時間</w:t>
      </w:r>
      <w:r w:rsidRPr="00D00A85">
        <w:rPr>
          <w:i/>
        </w:rPr>
        <w:t>t</w:t>
      </w:r>
      <w:r w:rsidRPr="00D00A85">
        <w:rPr>
          <w:vertAlign w:val="subscript"/>
        </w:rPr>
        <w:t>2</w:t>
      </w:r>
      <w:r w:rsidRPr="000F0D69">
        <w:rPr>
          <w:rFonts w:hint="eastAsia"/>
        </w:rPr>
        <w:t>時，兩木塊的速度才變成相等，且木塊</w:t>
      </w:r>
      <w:r w:rsidRPr="00D00A85">
        <w:rPr>
          <w:i/>
        </w:rPr>
        <w:t>B</w:t>
      </w:r>
      <w:r w:rsidRPr="000F0D69">
        <w:rPr>
          <w:rFonts w:hint="eastAsia"/>
        </w:rPr>
        <w:t>沒有從木塊</w:t>
      </w:r>
      <w:r w:rsidRPr="00D00A85">
        <w:rPr>
          <w:i/>
        </w:rPr>
        <w:t>A</w:t>
      </w:r>
      <w:proofErr w:type="gramStart"/>
      <w:r w:rsidRPr="000F0D69">
        <w:rPr>
          <w:rFonts w:hint="eastAsia"/>
        </w:rPr>
        <w:t>頂面滑落</w:t>
      </w:r>
      <w:proofErr w:type="gramEnd"/>
      <w:r w:rsidRPr="000F0D69">
        <w:rPr>
          <w:rFonts w:hint="eastAsia"/>
        </w:rPr>
        <w:t>，則在</w:t>
      </w:r>
      <w:r w:rsidR="00D00A85" w:rsidRPr="00D00A85">
        <w:rPr>
          <w:position w:val="-10"/>
        </w:rPr>
        <w:object w:dxaOrig="820" w:dyaOrig="320">
          <v:shape id="_x0000_i1076" type="#_x0000_t75" style="width:41.6pt;height:15.45pt" o:ole="">
            <v:imagedata r:id="rId120" o:title=""/>
          </v:shape>
          <o:OLEObject Type="Embed" ProgID="Equation.DSMT4" ShapeID="_x0000_i1076" DrawAspect="Content" ObjectID="_1787639438" r:id="rId121"/>
        </w:object>
      </w:r>
      <w:proofErr w:type="gramStart"/>
      <w:r w:rsidRPr="000F0D69">
        <w:rPr>
          <w:rFonts w:hint="eastAsia"/>
        </w:rPr>
        <w:t>期間，</w:t>
      </w:r>
      <w:proofErr w:type="gramEnd"/>
      <w:r w:rsidRPr="000F0D69">
        <w:rPr>
          <w:rFonts w:hint="eastAsia"/>
        </w:rPr>
        <w:t>下列敘述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520CE0" w:rsidRPr="000F0D69" w:rsidRDefault="00520CE0" w:rsidP="00A9414E">
      <w:pPr>
        <w:pStyle w:val="-"/>
        <w:ind w:left="698" w:hanging="337"/>
      </w:pPr>
      <w:r>
        <w:t>(A)</w:t>
      </w:r>
      <w:r w:rsidRPr="000F0D69">
        <w:rPr>
          <w:rFonts w:hint="eastAsia"/>
        </w:rPr>
        <w:t xml:space="preserve">兩木塊的動能都沒有轉變為其他形式的能　</w:t>
      </w:r>
    </w:p>
    <w:p w:rsidR="00520CE0" w:rsidRPr="000F0D69" w:rsidRDefault="00520CE0" w:rsidP="00A9414E">
      <w:pPr>
        <w:pStyle w:val="-"/>
        <w:ind w:left="698" w:hanging="337"/>
      </w:pPr>
      <w:r>
        <w:t>(B)</w:t>
      </w:r>
      <w:r w:rsidRPr="000F0D69">
        <w:rPr>
          <w:rFonts w:hint="eastAsia"/>
        </w:rPr>
        <w:t>摩擦力使木塊</w:t>
      </w:r>
      <w:r w:rsidRPr="00A9414E">
        <w:rPr>
          <w:i/>
        </w:rPr>
        <w:t>A</w:t>
      </w:r>
      <w:r w:rsidRPr="000F0D69">
        <w:rPr>
          <w:rFonts w:hint="eastAsia"/>
        </w:rPr>
        <w:t xml:space="preserve">的動能增大，但兩木塊的動能總和逐漸減小　</w:t>
      </w:r>
    </w:p>
    <w:p w:rsidR="00520CE0" w:rsidRPr="000F0D69" w:rsidRDefault="00A9414E" w:rsidP="00A9414E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摩擦力使木塊</w:t>
      </w:r>
      <w:r w:rsidR="00520CE0" w:rsidRPr="00A9414E">
        <w:rPr>
          <w:i/>
        </w:rPr>
        <w:t>B</w:t>
      </w:r>
      <w:r w:rsidR="00520CE0" w:rsidRPr="000F0D69">
        <w:rPr>
          <w:rFonts w:hint="eastAsia"/>
        </w:rPr>
        <w:t xml:space="preserve">的動能減小，但兩木塊的動能總和維持不變　</w:t>
      </w:r>
    </w:p>
    <w:p w:rsidR="00520CE0" w:rsidRPr="000F0D69" w:rsidRDefault="00520CE0" w:rsidP="00A9414E">
      <w:pPr>
        <w:pStyle w:val="-"/>
        <w:ind w:left="698" w:hanging="337"/>
      </w:pPr>
      <w:r>
        <w:t>(D)</w:t>
      </w:r>
      <w:r w:rsidRPr="000F0D69">
        <w:rPr>
          <w:rFonts w:hint="eastAsia"/>
        </w:rPr>
        <w:t>木塊</w:t>
      </w:r>
      <w:r w:rsidR="00A9414E" w:rsidRPr="00A9414E">
        <w:rPr>
          <w:i/>
        </w:rPr>
        <w:t>A</w:t>
      </w:r>
      <w:r w:rsidRPr="000F0D69">
        <w:rPr>
          <w:rFonts w:hint="eastAsia"/>
        </w:rPr>
        <w:t>施給木塊</w:t>
      </w:r>
      <w:r w:rsidR="00A9414E" w:rsidRPr="00A9414E">
        <w:rPr>
          <w:i/>
        </w:rPr>
        <w:t>B</w:t>
      </w:r>
      <w:r w:rsidRPr="000F0D69">
        <w:rPr>
          <w:rFonts w:hint="eastAsia"/>
        </w:rPr>
        <w:t>的摩擦力</w:t>
      </w:r>
      <w:proofErr w:type="gramStart"/>
      <w:r w:rsidRPr="000F0D69">
        <w:rPr>
          <w:rFonts w:hint="eastAsia"/>
        </w:rPr>
        <w:t>恆</w:t>
      </w:r>
      <w:proofErr w:type="gramEnd"/>
      <w:r w:rsidRPr="000F0D69">
        <w:rPr>
          <w:rFonts w:hint="eastAsia"/>
        </w:rPr>
        <w:t>小於木塊</w:t>
      </w:r>
      <w:r w:rsidR="00A9414E" w:rsidRPr="00A9414E">
        <w:rPr>
          <w:i/>
        </w:rPr>
        <w:t>B</w:t>
      </w:r>
      <w:r w:rsidRPr="000F0D69">
        <w:rPr>
          <w:rFonts w:hint="eastAsia"/>
        </w:rPr>
        <w:t>施給木塊</w:t>
      </w:r>
      <w:r w:rsidR="00A9414E" w:rsidRPr="00A9414E">
        <w:rPr>
          <w:i/>
        </w:rPr>
        <w:t>A</w:t>
      </w:r>
      <w:r w:rsidRPr="000F0D69">
        <w:rPr>
          <w:rFonts w:hint="eastAsia"/>
        </w:rPr>
        <w:t xml:space="preserve">的摩擦力　</w:t>
      </w:r>
    </w:p>
    <w:p w:rsidR="00520CE0" w:rsidRPr="000F0D69" w:rsidRDefault="00A9414E" w:rsidP="00A9414E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忽略兩</w:t>
      </w:r>
      <w:proofErr w:type="gramStart"/>
      <w:r w:rsidR="00520CE0" w:rsidRPr="000F0D69">
        <w:rPr>
          <w:rFonts w:hint="eastAsia"/>
        </w:rPr>
        <w:t>木塊間的重力</w:t>
      </w:r>
      <w:proofErr w:type="gramEnd"/>
      <w:r w:rsidR="00520CE0" w:rsidRPr="000F0D69">
        <w:rPr>
          <w:rFonts w:hint="eastAsia"/>
        </w:rPr>
        <w:t>作用時，每</w:t>
      </w:r>
      <w:proofErr w:type="gramStart"/>
      <w:r w:rsidR="00520CE0" w:rsidRPr="000F0D69">
        <w:rPr>
          <w:rFonts w:hint="eastAsia"/>
        </w:rPr>
        <w:t>個</w:t>
      </w:r>
      <w:proofErr w:type="gramEnd"/>
      <w:r w:rsidR="00520CE0" w:rsidRPr="000F0D69">
        <w:rPr>
          <w:rFonts w:hint="eastAsia"/>
        </w:rPr>
        <w:t>木塊各別的重力位能維持不變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>
        <w:rPr>
          <w:rFonts w:hint="eastAsia"/>
        </w:rPr>
        <w:tab/>
      </w:r>
      <w:r w:rsidRPr="000F0D69">
        <w:rPr>
          <w:rFonts w:hint="eastAsia"/>
        </w:rPr>
        <w:t>龍騰【逆轉勝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8</w:t>
      </w:r>
      <w:r w:rsidRPr="000F0D69">
        <w:rPr>
          <w:rFonts w:hint="eastAsia"/>
        </w:rPr>
        <w:t>功與能量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正負功與功能定理的關係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t>B</w:t>
      </w:r>
      <w:r w:rsidRPr="000F0D69">
        <w:rPr>
          <w:rFonts w:hint="eastAsia"/>
        </w:rPr>
        <w:t>E</w:t>
      </w:r>
    </w:p>
    <w:p w:rsidR="00520CE0" w:rsidRDefault="00520CE0" w:rsidP="00D3556E">
      <w:pPr>
        <w:pStyle w:val="a3"/>
        <w:spacing w:line="322" w:lineRule="auto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C21C21">
        <w:rPr>
          <w:rFonts w:hint="eastAsia"/>
          <w:noProof/>
        </w:rPr>
        <w:drawing>
          <wp:anchor distT="0" distB="0" distL="114300" distR="114300" simplePos="0" relativeHeight="251728896" behindDoc="0" locked="0" layoutInCell="1" allowOverlap="1">
            <wp:simplePos x="1714500" y="3733800"/>
            <wp:positionH relativeFrom="column">
              <wp:align>right</wp:align>
            </wp:positionH>
            <wp:positionV relativeFrom="paragraph">
              <wp:posOffset>3810</wp:posOffset>
            </wp:positionV>
            <wp:extent cx="723600" cy="428400"/>
            <wp:effectExtent l="0" t="0" r="635" b="0"/>
            <wp:wrapSquare wrapText="bothSides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6-解.eps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600" cy="42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0D69">
        <w:rPr>
          <w:rFonts w:hint="eastAsia"/>
        </w:rPr>
        <w:t>如圖所示，木塊</w:t>
      </w:r>
      <w:r w:rsidRPr="00DC676B">
        <w:rPr>
          <w:i/>
        </w:rPr>
        <w:t>A</w:t>
      </w:r>
      <w:r w:rsidRPr="000F0D69">
        <w:rPr>
          <w:rFonts w:hint="eastAsia"/>
        </w:rPr>
        <w:t>向右運動，故受到向右的動摩擦力</w:t>
      </w:r>
      <w:r w:rsidRPr="00DC676B">
        <w:rPr>
          <w:i/>
        </w:rPr>
        <w:t>f</w:t>
      </w:r>
      <w:r w:rsidRPr="000F0D69">
        <w:rPr>
          <w:rFonts w:hint="eastAsia"/>
        </w:rPr>
        <w:t>作用。由牛頓第三運動定律可知，木塊</w:t>
      </w:r>
      <w:r w:rsidRPr="00DC676B">
        <w:rPr>
          <w:i/>
        </w:rPr>
        <w:t>B</w:t>
      </w:r>
      <w:r w:rsidRPr="000F0D69">
        <w:rPr>
          <w:rFonts w:hint="eastAsia"/>
        </w:rPr>
        <w:t>受到向左的動摩擦力</w:t>
      </w:r>
      <w:r w:rsidRPr="00DC676B">
        <w:rPr>
          <w:i/>
        </w:rPr>
        <w:t>f</w:t>
      </w:r>
      <w:r w:rsidRPr="000F0D69">
        <w:rPr>
          <w:rFonts w:hint="eastAsia"/>
        </w:rPr>
        <w:t>作用。</w:t>
      </w:r>
    </w:p>
    <w:p w:rsidR="00520CE0" w:rsidRDefault="00DC676B" w:rsidP="00D3556E">
      <w:pPr>
        <w:pStyle w:val="-A"/>
        <w:spacing w:line="322" w:lineRule="auto"/>
        <w:ind w:left="1903" w:hanging="1542"/>
      </w:pPr>
      <w:r>
        <w:tab/>
      </w:r>
      <w:r>
        <w:rPr>
          <w:rFonts w:hint="eastAsia"/>
        </w:rPr>
        <w:t>(A)</w:t>
      </w:r>
      <w:r>
        <w:tab/>
      </w:r>
      <w:r>
        <w:rPr>
          <w:rFonts w:hint="eastAsia"/>
        </w:rPr>
        <w:t>(C)</w:t>
      </w:r>
      <w:r w:rsidR="00C57A72">
        <w:rPr>
          <w:rFonts w:ascii="華康中明體" w:eastAsia="華康中明體" w:hint="eastAsia"/>
        </w:rPr>
        <w:t>×</w:t>
      </w:r>
      <w:r w:rsidR="00520CE0" w:rsidRPr="000F0D69">
        <w:rPr>
          <w:rFonts w:hint="eastAsia"/>
        </w:rPr>
        <w:t>、</w:t>
      </w:r>
      <w:r w:rsidR="00520CE0">
        <w:t>(B)</w:t>
      </w:r>
      <w:r w:rsidR="00520CE0" w:rsidRPr="000F0D69">
        <w:rPr>
          <w:rFonts w:hint="eastAsia"/>
        </w:rPr>
        <w:t>○：在滑動過程中，木塊</w:t>
      </w:r>
      <w:r w:rsidR="00520CE0" w:rsidRPr="00C57A72">
        <w:rPr>
          <w:i/>
        </w:rPr>
        <w:t>B</w:t>
      </w:r>
      <w:r w:rsidR="00520CE0" w:rsidRPr="000F0D69">
        <w:rPr>
          <w:rFonts w:hint="eastAsia"/>
        </w:rPr>
        <w:t>的動能因動摩擦力的作用而減少，木塊</w:t>
      </w:r>
      <w:r w:rsidR="00520CE0" w:rsidRPr="00C57A72">
        <w:rPr>
          <w:i/>
        </w:rPr>
        <w:t>A</w:t>
      </w:r>
      <w:r w:rsidR="00520CE0" w:rsidRPr="000F0D69">
        <w:rPr>
          <w:rFonts w:hint="eastAsia"/>
        </w:rPr>
        <w:t>的動能因動摩擦力作用而增加，使得動能增加。同時間，摩擦力</w:t>
      </w:r>
      <w:proofErr w:type="gramStart"/>
      <w:r w:rsidR="00520CE0" w:rsidRPr="000F0D69">
        <w:rPr>
          <w:rFonts w:hint="eastAsia"/>
        </w:rPr>
        <w:t>作功</w:t>
      </w:r>
      <w:proofErr w:type="gramEnd"/>
      <w:r w:rsidR="00520CE0" w:rsidRPr="000F0D69">
        <w:rPr>
          <w:rFonts w:hint="eastAsia"/>
        </w:rPr>
        <w:t>產生熱能，故兩木塊動能總和逐漸減小。</w:t>
      </w:r>
    </w:p>
    <w:p w:rsidR="00520CE0" w:rsidRDefault="00C57A72" w:rsidP="00D3556E">
      <w:pPr>
        <w:pStyle w:val="-A"/>
        <w:spacing w:line="322" w:lineRule="auto"/>
        <w:ind w:left="1903" w:hanging="1542"/>
      </w:pPr>
      <w:r>
        <w:tab/>
      </w:r>
      <w:r>
        <w:rPr>
          <w:rFonts w:hint="eastAsia"/>
        </w:rPr>
        <w:t>(D)</w:t>
      </w:r>
      <w:r>
        <w:tab/>
      </w:r>
      <w:r>
        <w:rPr>
          <w:rFonts w:ascii="華康中明體" w:eastAsia="華康中明體" w:hint="eastAsia"/>
        </w:rPr>
        <w:t>×</w:t>
      </w:r>
      <w:r w:rsidR="00520CE0" w:rsidRPr="000F0D69">
        <w:rPr>
          <w:rFonts w:hint="eastAsia"/>
        </w:rPr>
        <w:t>：此兩力為一對作用力與反作用力，其量值相等。</w:t>
      </w:r>
    </w:p>
    <w:p w:rsidR="00520CE0" w:rsidRPr="000F0D69" w:rsidRDefault="00C57A72" w:rsidP="00D3556E">
      <w:pPr>
        <w:pStyle w:val="-A"/>
        <w:spacing w:line="322" w:lineRule="auto"/>
        <w:ind w:left="1903" w:hanging="1542"/>
      </w:pPr>
      <w:r>
        <w:tab/>
      </w:r>
      <w:r>
        <w:rPr>
          <w:rFonts w:hint="eastAsia"/>
        </w:rPr>
        <w:t>(E)</w:t>
      </w:r>
      <w:r>
        <w:tab/>
      </w:r>
      <w:r w:rsidR="00520CE0" w:rsidRPr="000F0D69">
        <w:rPr>
          <w:rFonts w:hint="eastAsia"/>
        </w:rPr>
        <w:t>○：兩木塊的質量和</w:t>
      </w:r>
      <w:proofErr w:type="gramStart"/>
      <w:r w:rsidR="00520CE0" w:rsidRPr="000F0D69">
        <w:rPr>
          <w:rFonts w:hint="eastAsia"/>
        </w:rPr>
        <w:t>高度均未改變</w:t>
      </w:r>
      <w:proofErr w:type="gramEnd"/>
      <w:r w:rsidR="00520CE0" w:rsidRPr="000F0D69">
        <w:rPr>
          <w:rFonts w:hint="eastAsia"/>
        </w:rPr>
        <w:t>，所以重力位能維持不變。</w:t>
      </w:r>
    </w:p>
    <w:p w:rsidR="00520CE0" w:rsidRPr="000F0D69" w:rsidRDefault="00520CE0" w:rsidP="004C610A">
      <w:pPr>
        <w:pStyle w:val="ac"/>
        <w:ind w:left="361" w:hanging="361"/>
      </w:pPr>
      <w:r w:rsidRPr="000F0D69">
        <w:rPr>
          <w:rFonts w:hint="eastAsia"/>
        </w:rPr>
        <w:lastRenderedPageBreak/>
        <w:t>17.</w:t>
      </w:r>
      <w:r w:rsidRPr="000F0D69">
        <w:rPr>
          <w:rFonts w:hint="eastAsia"/>
        </w:rPr>
        <w:tab/>
      </w:r>
      <w:r w:rsidR="00F92E2C">
        <w:rPr>
          <w:rFonts w:hint="eastAsia"/>
          <w:noProof/>
        </w:rPr>
        <w:drawing>
          <wp:anchor distT="0" distB="0" distL="114300" distR="114300" simplePos="0" relativeHeight="251729920" behindDoc="0" locked="0" layoutInCell="1" allowOverlap="1">
            <wp:simplePos x="951230" y="5475605"/>
            <wp:positionH relativeFrom="column">
              <wp:align>right</wp:align>
            </wp:positionH>
            <wp:positionV relativeFrom="paragraph">
              <wp:posOffset>36195</wp:posOffset>
            </wp:positionV>
            <wp:extent cx="1209600" cy="1904400"/>
            <wp:effectExtent l="0" t="0" r="0" b="635"/>
            <wp:wrapSquare wrapText="bothSides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7-1.eps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00" cy="190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Pr="000F0D69">
        <w:rPr>
          <w:rFonts w:hint="eastAsia"/>
        </w:rPr>
        <w:t>附圖為氫原子</w:t>
      </w:r>
      <w:proofErr w:type="gramEnd"/>
      <w:r w:rsidRPr="000F0D69">
        <w:rPr>
          <w:rFonts w:hint="eastAsia"/>
        </w:rPr>
        <w:t>之</w:t>
      </w:r>
      <w:proofErr w:type="gramStart"/>
      <w:r w:rsidRPr="000F0D69">
        <w:rPr>
          <w:rFonts w:hint="eastAsia"/>
        </w:rPr>
        <w:t>能階圖</w:t>
      </w:r>
      <w:proofErr w:type="gramEnd"/>
      <w:r w:rsidRPr="000F0D69">
        <w:rPr>
          <w:rFonts w:hint="eastAsia"/>
        </w:rPr>
        <w:t>，圖形表示電子在第</w:t>
      </w:r>
      <w:r w:rsidRPr="004C610A">
        <w:rPr>
          <w:i/>
        </w:rPr>
        <w:t>n</w:t>
      </w:r>
      <w:proofErr w:type="gramStart"/>
      <w:r w:rsidRPr="000F0D69">
        <w:rPr>
          <w:rFonts w:hint="eastAsia"/>
        </w:rPr>
        <w:t>個</w:t>
      </w:r>
      <w:proofErr w:type="gramEnd"/>
      <w:r w:rsidRPr="000F0D69">
        <w:rPr>
          <w:rFonts w:hint="eastAsia"/>
        </w:rPr>
        <w:t>穩定軌道時所具有的能量</w:t>
      </w:r>
      <w:proofErr w:type="spellStart"/>
      <w:r w:rsidRPr="004C610A">
        <w:rPr>
          <w:i/>
        </w:rPr>
        <w:t>E</w:t>
      </w:r>
      <w:r w:rsidRPr="004C610A">
        <w:rPr>
          <w:i/>
          <w:vertAlign w:val="subscript"/>
        </w:rPr>
        <w:t>n</w:t>
      </w:r>
      <w:proofErr w:type="spellEnd"/>
      <w:r w:rsidRPr="000F0D69">
        <w:rPr>
          <w:rFonts w:hint="eastAsia"/>
        </w:rPr>
        <w:t>，下列相關敘述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520CE0" w:rsidRPr="000F0D69" w:rsidRDefault="00520CE0" w:rsidP="00520CE0">
      <w:pPr>
        <w:pStyle w:val="-"/>
        <w:ind w:left="698" w:hanging="337"/>
      </w:pPr>
      <w:r>
        <w:t>(A)</w:t>
      </w:r>
      <w:r w:rsidRPr="000F0D69">
        <w:rPr>
          <w:rFonts w:hint="eastAsia"/>
        </w:rPr>
        <w:t>電子停留在</w:t>
      </w:r>
      <w:r w:rsidR="004C610A" w:rsidRPr="004C610A">
        <w:rPr>
          <w:position w:val="-6"/>
        </w:rPr>
        <w:object w:dxaOrig="520" w:dyaOrig="260">
          <v:shape id="_x0000_i1077" type="#_x0000_t75" style="width:25.7pt;height:12.6pt" o:ole="">
            <v:imagedata r:id="rId124" o:title=""/>
          </v:shape>
          <o:OLEObject Type="Embed" ProgID="Equation.DSMT4" ShapeID="_x0000_i1077" DrawAspect="Content" ObjectID="_1787639439" r:id="rId125"/>
        </w:object>
      </w:r>
      <w:r w:rsidRPr="000F0D69">
        <w:rPr>
          <w:rFonts w:hint="eastAsia"/>
        </w:rPr>
        <w:t>時比電子停留在</w:t>
      </w:r>
      <w:r w:rsidR="004C610A" w:rsidRPr="004C610A">
        <w:rPr>
          <w:position w:val="-6"/>
        </w:rPr>
        <w:object w:dxaOrig="480" w:dyaOrig="260">
          <v:shape id="_x0000_i1078" type="#_x0000_t75" style="width:24.3pt;height:12.6pt" o:ole="">
            <v:imagedata r:id="rId126" o:title=""/>
          </v:shape>
          <o:OLEObject Type="Embed" ProgID="Equation.DSMT4" ShapeID="_x0000_i1078" DrawAspect="Content" ObjectID="_1787639440" r:id="rId127"/>
        </w:object>
      </w:r>
      <w:r w:rsidRPr="000F0D69">
        <w:rPr>
          <w:rFonts w:hint="eastAsia"/>
        </w:rPr>
        <w:t>時，釋放更多的能量</w:t>
      </w:r>
    </w:p>
    <w:p w:rsidR="00520CE0" w:rsidRPr="000F0D69" w:rsidRDefault="004C610A" w:rsidP="004C610A">
      <w:pPr>
        <w:pStyle w:val="-"/>
        <w:ind w:left="698" w:hanging="337"/>
      </w:pPr>
      <w:r>
        <w:rPr>
          <w:rFonts w:hint="eastAsia"/>
        </w:rPr>
        <w:t>(B)</w:t>
      </w:r>
      <w:r w:rsidR="00520CE0" w:rsidRPr="000F0D69">
        <w:rPr>
          <w:rFonts w:hint="eastAsia"/>
        </w:rPr>
        <w:t>電子由</w:t>
      </w:r>
      <w:r w:rsidRPr="004C610A">
        <w:rPr>
          <w:position w:val="-6"/>
        </w:rPr>
        <w:object w:dxaOrig="499" w:dyaOrig="260">
          <v:shape id="_x0000_i1079" type="#_x0000_t75" style="width:24.8pt;height:12.6pt" o:ole="">
            <v:imagedata r:id="rId128" o:title=""/>
          </v:shape>
          <o:OLEObject Type="Embed" ProgID="Equation.DSMT4" ShapeID="_x0000_i1079" DrawAspect="Content" ObjectID="_1787639441" r:id="rId129"/>
        </w:object>
      </w:r>
      <w:proofErr w:type="gramStart"/>
      <w:r w:rsidR="00520CE0" w:rsidRPr="000F0D69">
        <w:rPr>
          <w:rFonts w:hint="eastAsia"/>
        </w:rPr>
        <w:t>躍遷至</w:t>
      </w:r>
      <w:proofErr w:type="gramEnd"/>
      <w:r w:rsidR="00520CE0" w:rsidRPr="000F0D69">
        <w:rPr>
          <w:rFonts w:hint="eastAsia"/>
        </w:rPr>
        <w:t>基態的過程，會產生</w:t>
      </w:r>
      <w:r w:rsidR="00520CE0" w:rsidRPr="000F0D69">
        <w:t>3</w:t>
      </w:r>
      <w:r w:rsidR="00520CE0" w:rsidRPr="000F0D69">
        <w:rPr>
          <w:rFonts w:hint="eastAsia"/>
        </w:rPr>
        <w:t>條光譜線</w:t>
      </w:r>
    </w:p>
    <w:p w:rsidR="00520CE0" w:rsidRPr="000F0D69" w:rsidRDefault="004C610A" w:rsidP="004C610A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電子由</w:t>
      </w:r>
      <w:r w:rsidRPr="004C610A">
        <w:rPr>
          <w:position w:val="-6"/>
        </w:rPr>
        <w:object w:dxaOrig="520" w:dyaOrig="260">
          <v:shape id="_x0000_i1080" type="#_x0000_t75" style="width:25.7pt;height:12.6pt" o:ole="">
            <v:imagedata r:id="rId124" o:title=""/>
          </v:shape>
          <o:OLEObject Type="Embed" ProgID="Equation.DSMT4" ShapeID="_x0000_i1080" DrawAspect="Content" ObjectID="_1787639442" r:id="rId130"/>
        </w:object>
      </w:r>
      <w:proofErr w:type="gramStart"/>
      <w:r w:rsidR="00520CE0" w:rsidRPr="000F0D69">
        <w:rPr>
          <w:rFonts w:hint="eastAsia"/>
        </w:rPr>
        <w:t>躍遷至</w:t>
      </w:r>
      <w:proofErr w:type="gramEnd"/>
      <w:r w:rsidRPr="004C610A">
        <w:rPr>
          <w:position w:val="-6"/>
        </w:rPr>
        <w:object w:dxaOrig="499" w:dyaOrig="260">
          <v:shape id="_x0000_i1081" type="#_x0000_t75" style="width:24.8pt;height:12.6pt" o:ole="">
            <v:imagedata r:id="rId128" o:title=""/>
          </v:shape>
          <o:OLEObject Type="Embed" ProgID="Equation.DSMT4" ShapeID="_x0000_i1081" DrawAspect="Content" ObjectID="_1787639443" r:id="rId131"/>
        </w:object>
      </w:r>
      <w:r w:rsidR="00520CE0" w:rsidRPr="000F0D69">
        <w:rPr>
          <w:rFonts w:hint="eastAsia"/>
        </w:rPr>
        <w:t>，會釋放</w:t>
      </w:r>
      <w:r w:rsidR="00520CE0" w:rsidRPr="000F0D69">
        <w:t>1.89 eV</w:t>
      </w:r>
      <w:r w:rsidR="00520CE0" w:rsidRPr="000F0D69">
        <w:rPr>
          <w:rFonts w:hint="eastAsia"/>
        </w:rPr>
        <w:t>的能量</w:t>
      </w:r>
    </w:p>
    <w:p w:rsidR="00520CE0" w:rsidRPr="000F0D69" w:rsidRDefault="004C610A" w:rsidP="004C610A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>電子在</w:t>
      </w:r>
      <w:r w:rsidRPr="004C610A">
        <w:rPr>
          <w:position w:val="-6"/>
        </w:rPr>
        <w:object w:dxaOrig="499" w:dyaOrig="260">
          <v:shape id="_x0000_i1082" type="#_x0000_t75" style="width:24.8pt;height:12.6pt" o:ole="">
            <v:imagedata r:id="rId128" o:title=""/>
          </v:shape>
          <o:OLEObject Type="Embed" ProgID="Equation.DSMT4" ShapeID="_x0000_i1082" DrawAspect="Content" ObjectID="_1787639444" r:id="rId132"/>
        </w:object>
      </w:r>
      <w:r w:rsidR="00520CE0" w:rsidRPr="000F0D69">
        <w:rPr>
          <w:rFonts w:hint="eastAsia"/>
        </w:rPr>
        <w:t>時所具有的能量等於</w:t>
      </w:r>
      <w:r w:rsidRPr="004C610A">
        <w:rPr>
          <w:position w:val="-6"/>
        </w:rPr>
        <w:object w:dxaOrig="520" w:dyaOrig="260">
          <v:shape id="_x0000_i1083" type="#_x0000_t75" style="width:25.7pt;height:12.6pt" o:ole="">
            <v:imagedata r:id="rId124" o:title=""/>
          </v:shape>
          <o:OLEObject Type="Embed" ProgID="Equation.DSMT4" ShapeID="_x0000_i1083" DrawAspect="Content" ObjectID="_1787639445" r:id="rId133"/>
        </w:object>
      </w:r>
      <w:r w:rsidR="00520CE0" w:rsidRPr="000F0D69">
        <w:rPr>
          <w:rFonts w:hint="eastAsia"/>
        </w:rPr>
        <w:t>時所具有的能量</w:t>
      </w:r>
    </w:p>
    <w:p w:rsidR="00520CE0" w:rsidRPr="000F0D69" w:rsidRDefault="004C610A" w:rsidP="00D3556E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若電子由</w:t>
      </w:r>
      <w:r w:rsidRPr="004C610A">
        <w:rPr>
          <w:position w:val="-6"/>
        </w:rPr>
        <w:object w:dxaOrig="499" w:dyaOrig="260">
          <v:shape id="_x0000_i1084" type="#_x0000_t75" style="width:24.8pt;height:12.6pt" o:ole="">
            <v:imagedata r:id="rId128" o:title=""/>
          </v:shape>
          <o:OLEObject Type="Embed" ProgID="Equation.DSMT4" ShapeID="_x0000_i1084" DrawAspect="Content" ObjectID="_1787639446" r:id="rId134"/>
        </w:object>
      </w:r>
      <w:proofErr w:type="gramStart"/>
      <w:r w:rsidR="00520CE0" w:rsidRPr="000F0D69">
        <w:rPr>
          <w:rFonts w:hint="eastAsia"/>
        </w:rPr>
        <w:t>躍遷至</w:t>
      </w:r>
      <w:proofErr w:type="gramEnd"/>
      <w:r w:rsidRPr="004C610A">
        <w:rPr>
          <w:position w:val="-6"/>
        </w:rPr>
        <w:object w:dxaOrig="520" w:dyaOrig="260">
          <v:shape id="_x0000_i1085" type="#_x0000_t75" style="width:25.7pt;height:12.6pt" o:ole="">
            <v:imagedata r:id="rId124" o:title=""/>
          </v:shape>
          <o:OLEObject Type="Embed" ProgID="Equation.DSMT4" ShapeID="_x0000_i1085" DrawAspect="Content" ObjectID="_1787639447" r:id="rId135"/>
        </w:object>
      </w:r>
      <w:r w:rsidR="00520CE0" w:rsidRPr="000F0D69">
        <w:rPr>
          <w:rFonts w:hint="eastAsia"/>
        </w:rPr>
        <w:t>放出可見光，則電子由</w:t>
      </w:r>
      <w:r w:rsidRPr="004C610A">
        <w:rPr>
          <w:position w:val="-6"/>
        </w:rPr>
        <w:object w:dxaOrig="499" w:dyaOrig="260">
          <v:shape id="_x0000_i1086" type="#_x0000_t75" style="width:24.8pt;height:12.6pt" o:ole="">
            <v:imagedata r:id="rId128" o:title=""/>
          </v:shape>
          <o:OLEObject Type="Embed" ProgID="Equation.DSMT4" ShapeID="_x0000_i1086" DrawAspect="Content" ObjectID="_1787639448" r:id="rId136"/>
        </w:object>
      </w:r>
      <w:proofErr w:type="gramStart"/>
      <w:r w:rsidR="00520CE0" w:rsidRPr="000F0D69">
        <w:rPr>
          <w:rFonts w:hint="eastAsia"/>
        </w:rPr>
        <w:t>躍遷至</w:t>
      </w:r>
      <w:proofErr w:type="gramEnd"/>
      <w:r w:rsidR="00520CE0" w:rsidRPr="000F0D69">
        <w:rPr>
          <w:rFonts w:hint="eastAsia"/>
        </w:rPr>
        <w:t>基態可能放出紫外線</w:t>
      </w:r>
      <w:r w:rsidR="00D3556E">
        <w:rPr>
          <w:rFonts w:hint="eastAsia"/>
        </w:rPr>
        <w:t>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>
        <w:rPr>
          <w:rFonts w:hint="eastAsia"/>
        </w:rPr>
        <w:tab/>
      </w:r>
      <w:r w:rsidRPr="000F0D69">
        <w:rPr>
          <w:rFonts w:hint="eastAsia"/>
        </w:rPr>
        <w:t>龍騰【超模】自然科學測全真模擬題本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第</w:t>
      </w:r>
      <w:r w:rsidRPr="000F0D69">
        <w:rPr>
          <w:rFonts w:hint="eastAsia"/>
        </w:rPr>
        <w:t>1</w:t>
      </w:r>
      <w:r w:rsidRPr="000F0D69">
        <w:rPr>
          <w:rFonts w:hint="eastAsia"/>
        </w:rPr>
        <w:t>回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</w:t>
      </w:r>
      <w:r w:rsidRPr="000F0D69">
        <w:rPr>
          <w:rFonts w:hint="eastAsia"/>
        </w:rPr>
        <w:tab/>
      </w:r>
      <w:r w:rsidRPr="000F0D69">
        <w:rPr>
          <w:rFonts w:hint="eastAsia"/>
        </w:rPr>
        <w:t>原子光譜與能階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BE</w:t>
      </w:r>
    </w:p>
    <w:p w:rsidR="00520CE0" w:rsidRDefault="00520CE0" w:rsidP="00F92E2C">
      <w:pPr>
        <w:pStyle w:val="-A"/>
        <w:ind w:left="1903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>
        <w:t>(A)</w:t>
      </w:r>
      <w:r w:rsidR="00F92E2C">
        <w:tab/>
      </w:r>
      <w:r w:rsidRPr="000F0D69">
        <w:rPr>
          <w:rFonts w:hint="eastAsia"/>
        </w:rPr>
        <w:t>電子在特定</w:t>
      </w:r>
      <w:proofErr w:type="gramStart"/>
      <w:r w:rsidRPr="000F0D69">
        <w:rPr>
          <w:rFonts w:hint="eastAsia"/>
        </w:rPr>
        <w:t>的能階保持</w:t>
      </w:r>
      <w:proofErr w:type="gramEnd"/>
      <w:r w:rsidRPr="000F0D69">
        <w:rPr>
          <w:rFonts w:hint="eastAsia"/>
        </w:rPr>
        <w:t>穩定，不會釋放能量。</w:t>
      </w:r>
    </w:p>
    <w:p w:rsidR="00520CE0" w:rsidRDefault="0060095E" w:rsidP="00F92E2C">
      <w:pPr>
        <w:pStyle w:val="-A"/>
        <w:ind w:left="1903" w:hanging="1542"/>
      </w:pPr>
      <w:r>
        <w:tab/>
      </w:r>
      <w:r>
        <w:rPr>
          <w:rFonts w:hint="eastAsia"/>
        </w:rPr>
        <w:t>(B)</w:t>
      </w:r>
      <w:r>
        <w:tab/>
      </w:r>
      <w:r w:rsidR="00520CE0" w:rsidRPr="000F0D69">
        <w:rPr>
          <w:rFonts w:hint="eastAsia"/>
        </w:rPr>
        <w:t>電子由</w:t>
      </w:r>
      <w:r w:rsidRPr="0060095E">
        <w:rPr>
          <w:position w:val="-6"/>
        </w:rPr>
        <w:object w:dxaOrig="499" w:dyaOrig="260">
          <v:shape id="_x0000_i1087" type="#_x0000_t75" style="width:24.8pt;height:12.6pt" o:ole="">
            <v:imagedata r:id="rId137" o:title=""/>
          </v:shape>
          <o:OLEObject Type="Embed" ProgID="Equation.DSMT4" ShapeID="_x0000_i1087" DrawAspect="Content" ObjectID="_1787639449" r:id="rId138"/>
        </w:object>
      </w:r>
      <w:proofErr w:type="gramStart"/>
      <w:r w:rsidR="00520CE0" w:rsidRPr="000F0D69">
        <w:rPr>
          <w:rFonts w:hint="eastAsia"/>
        </w:rPr>
        <w:t>躍遷至</w:t>
      </w:r>
      <w:proofErr w:type="gramEnd"/>
      <w:r w:rsidR="00520CE0" w:rsidRPr="000F0D69">
        <w:rPr>
          <w:rFonts w:hint="eastAsia"/>
        </w:rPr>
        <w:t>基態的過程，會產生</w:t>
      </w:r>
      <w:r w:rsidR="00520CE0" w:rsidRPr="000F0D69">
        <w:t>3</w:t>
      </w:r>
      <w:r w:rsidR="00520CE0" w:rsidRPr="000F0D69">
        <w:rPr>
          <w:rFonts w:hint="eastAsia"/>
        </w:rPr>
        <w:t>條光譜線</w:t>
      </w:r>
      <w:r w:rsidR="00520CE0" w:rsidRPr="000F0D69">
        <w:t>(3</w:t>
      </w:r>
      <w:r w:rsidR="00520CE0" w:rsidRPr="000F0D69">
        <w:rPr>
          <w:rFonts w:hint="eastAsia"/>
        </w:rPr>
        <w:t>→</w:t>
      </w:r>
      <w:r w:rsidR="00520CE0" w:rsidRPr="000F0D69">
        <w:t>2</w:t>
      </w:r>
      <w:r w:rsidR="00520CE0" w:rsidRPr="000F0D69">
        <w:rPr>
          <w:rFonts w:hint="eastAsia"/>
        </w:rPr>
        <w:t>、</w:t>
      </w:r>
      <w:r w:rsidR="00520CE0" w:rsidRPr="000F0D69">
        <w:t>3</w:t>
      </w:r>
      <w:r w:rsidR="00520CE0" w:rsidRPr="000F0D69">
        <w:rPr>
          <w:rFonts w:hint="eastAsia"/>
        </w:rPr>
        <w:t>→</w:t>
      </w:r>
      <w:r w:rsidR="00520CE0" w:rsidRPr="000F0D69">
        <w:t>1</w:t>
      </w:r>
      <w:r w:rsidR="00520CE0" w:rsidRPr="000F0D69">
        <w:rPr>
          <w:rFonts w:hint="eastAsia"/>
        </w:rPr>
        <w:t>、</w:t>
      </w:r>
      <w:r w:rsidR="00520CE0" w:rsidRPr="000F0D69">
        <w:t>2</w:t>
      </w:r>
      <w:r w:rsidR="00520CE0" w:rsidRPr="000F0D69">
        <w:rPr>
          <w:rFonts w:hint="eastAsia"/>
        </w:rPr>
        <w:t>→</w:t>
      </w:r>
      <w:r w:rsidR="00520CE0" w:rsidRPr="000F0D69">
        <w:t>1)</w:t>
      </w:r>
      <w:r w:rsidR="00520CE0" w:rsidRPr="000F0D69">
        <w:rPr>
          <w:rFonts w:hint="eastAsia"/>
        </w:rPr>
        <w:t>。</w:t>
      </w:r>
    </w:p>
    <w:p w:rsidR="00520CE0" w:rsidRDefault="0060095E" w:rsidP="00F92E2C">
      <w:pPr>
        <w:pStyle w:val="-A"/>
        <w:ind w:left="1903" w:hanging="1542"/>
      </w:pPr>
      <w:r>
        <w:tab/>
      </w:r>
      <w:r>
        <w:rPr>
          <w:rFonts w:hint="eastAsia"/>
        </w:rPr>
        <w:t>(C)</w:t>
      </w:r>
      <w:r>
        <w:tab/>
      </w:r>
      <w:r w:rsidR="00520CE0" w:rsidRPr="000F0D69">
        <w:rPr>
          <w:rFonts w:hint="eastAsia"/>
        </w:rPr>
        <w:t>電子由</w:t>
      </w:r>
      <w:r w:rsidRPr="0060095E">
        <w:rPr>
          <w:position w:val="-6"/>
        </w:rPr>
        <w:object w:dxaOrig="520" w:dyaOrig="260">
          <v:shape id="_x0000_i1088" type="#_x0000_t75" style="width:25.7pt;height:12.6pt" o:ole="">
            <v:imagedata r:id="rId139" o:title=""/>
          </v:shape>
          <o:OLEObject Type="Embed" ProgID="Equation.DSMT4" ShapeID="_x0000_i1088" DrawAspect="Content" ObjectID="_1787639450" r:id="rId140"/>
        </w:object>
      </w:r>
      <w:proofErr w:type="gramStart"/>
      <w:r w:rsidR="00520CE0" w:rsidRPr="000F0D69">
        <w:rPr>
          <w:rFonts w:hint="eastAsia"/>
        </w:rPr>
        <w:t>躍遷至</w:t>
      </w:r>
      <w:proofErr w:type="gramEnd"/>
      <w:r w:rsidRPr="0060095E">
        <w:rPr>
          <w:position w:val="-6"/>
        </w:rPr>
        <w:object w:dxaOrig="499" w:dyaOrig="260">
          <v:shape id="_x0000_i1089" type="#_x0000_t75" style="width:24.8pt;height:12.6pt" o:ole="">
            <v:imagedata r:id="rId137" o:title=""/>
          </v:shape>
          <o:OLEObject Type="Embed" ProgID="Equation.DSMT4" ShapeID="_x0000_i1089" DrawAspect="Content" ObjectID="_1787639451" r:id="rId141"/>
        </w:object>
      </w:r>
      <w:r w:rsidR="00520CE0" w:rsidRPr="000F0D69">
        <w:rPr>
          <w:rFonts w:hint="eastAsia"/>
        </w:rPr>
        <w:t>，會吸收</w:t>
      </w:r>
      <w:r w:rsidR="00520CE0" w:rsidRPr="000F0D69">
        <w:t>1.89</w:t>
      </w:r>
      <w:r>
        <w:t xml:space="preserve"> </w:t>
      </w:r>
      <w:r w:rsidR="00520CE0" w:rsidRPr="000F0D69">
        <w:t>eV</w:t>
      </w:r>
      <w:r w:rsidR="00520CE0" w:rsidRPr="000F0D69">
        <w:rPr>
          <w:rFonts w:hint="eastAsia"/>
        </w:rPr>
        <w:t>的能量。</w:t>
      </w:r>
    </w:p>
    <w:p w:rsidR="00520CE0" w:rsidRDefault="0060095E" w:rsidP="00F92E2C">
      <w:pPr>
        <w:pStyle w:val="-A"/>
        <w:ind w:left="1903" w:hanging="1542"/>
      </w:pPr>
      <w:r>
        <w:tab/>
      </w:r>
      <w:r>
        <w:rPr>
          <w:rFonts w:hint="eastAsia"/>
        </w:rPr>
        <w:t>(D)</w:t>
      </w:r>
      <w:r>
        <w:tab/>
      </w:r>
      <w:r w:rsidR="00520CE0" w:rsidRPr="000F0D69">
        <w:rPr>
          <w:rFonts w:hint="eastAsia"/>
        </w:rPr>
        <w:t>電子由</w:t>
      </w:r>
      <w:r w:rsidRPr="0060095E">
        <w:rPr>
          <w:position w:val="-6"/>
        </w:rPr>
        <w:object w:dxaOrig="499" w:dyaOrig="260">
          <v:shape id="_x0000_i1090" type="#_x0000_t75" style="width:24.8pt;height:12.6pt" o:ole="">
            <v:imagedata r:id="rId137" o:title=""/>
          </v:shape>
          <o:OLEObject Type="Embed" ProgID="Equation.DSMT4" ShapeID="_x0000_i1090" DrawAspect="Content" ObjectID="_1787639452" r:id="rId142"/>
        </w:object>
      </w:r>
      <w:proofErr w:type="gramStart"/>
      <w:r w:rsidR="00520CE0" w:rsidRPr="000F0D69">
        <w:rPr>
          <w:rFonts w:hint="eastAsia"/>
        </w:rPr>
        <w:t>躍遷至</w:t>
      </w:r>
      <w:proofErr w:type="gramEnd"/>
      <w:r w:rsidRPr="0060095E">
        <w:rPr>
          <w:position w:val="-6"/>
        </w:rPr>
        <w:object w:dxaOrig="520" w:dyaOrig="260">
          <v:shape id="_x0000_i1091" type="#_x0000_t75" style="width:25.7pt;height:12.6pt" o:ole="">
            <v:imagedata r:id="rId139" o:title=""/>
          </v:shape>
          <o:OLEObject Type="Embed" ProgID="Equation.DSMT4" ShapeID="_x0000_i1091" DrawAspect="Content" ObjectID="_1787639453" r:id="rId143"/>
        </w:object>
      </w:r>
      <w:r w:rsidR="00520CE0" w:rsidRPr="000F0D69">
        <w:rPr>
          <w:rFonts w:hint="eastAsia"/>
        </w:rPr>
        <w:t>會釋放能量，因此</w:t>
      </w:r>
      <w:r w:rsidRPr="0060095E">
        <w:rPr>
          <w:position w:val="-6"/>
        </w:rPr>
        <w:object w:dxaOrig="520" w:dyaOrig="260">
          <v:shape id="_x0000_i1092" type="#_x0000_t75" style="width:25.7pt;height:12.6pt" o:ole="">
            <v:imagedata r:id="rId139" o:title=""/>
          </v:shape>
          <o:OLEObject Type="Embed" ProgID="Equation.DSMT4" ShapeID="_x0000_i1092" DrawAspect="Content" ObjectID="_1787639454" r:id="rId144"/>
        </w:object>
      </w:r>
      <w:r w:rsidR="00520CE0" w:rsidRPr="000F0D69">
        <w:rPr>
          <w:rFonts w:hint="eastAsia"/>
        </w:rPr>
        <w:t>時所具有的能量小於</w:t>
      </w:r>
      <w:r w:rsidRPr="0060095E">
        <w:rPr>
          <w:position w:val="-6"/>
        </w:rPr>
        <w:object w:dxaOrig="499" w:dyaOrig="260">
          <v:shape id="_x0000_i1093" type="#_x0000_t75" style="width:24.8pt;height:12.6pt" o:ole="">
            <v:imagedata r:id="rId137" o:title=""/>
          </v:shape>
          <o:OLEObject Type="Embed" ProgID="Equation.DSMT4" ShapeID="_x0000_i1093" DrawAspect="Content" ObjectID="_1787639455" r:id="rId145"/>
        </w:object>
      </w:r>
      <w:r w:rsidR="00520CE0" w:rsidRPr="000F0D69">
        <w:rPr>
          <w:rFonts w:hint="eastAsia"/>
        </w:rPr>
        <w:t>時所具有的能量。</w:t>
      </w:r>
    </w:p>
    <w:p w:rsidR="00520CE0" w:rsidRPr="000F0D69" w:rsidRDefault="0060095E" w:rsidP="00F92E2C">
      <w:pPr>
        <w:pStyle w:val="-A"/>
        <w:ind w:left="1903" w:hanging="1542"/>
      </w:pPr>
      <w:r>
        <w:tab/>
      </w:r>
      <w:r>
        <w:rPr>
          <w:rFonts w:hint="eastAsia"/>
        </w:rPr>
        <w:t>(E)</w:t>
      </w:r>
      <w:r>
        <w:tab/>
      </w:r>
      <w:r w:rsidR="00323EB0" w:rsidRPr="0060095E">
        <w:rPr>
          <w:position w:val="-6"/>
        </w:rPr>
        <w:object w:dxaOrig="499" w:dyaOrig="260">
          <v:shape id="_x0000_i1094" type="#_x0000_t75" style="width:24.8pt;height:12.6pt" o:ole="">
            <v:imagedata r:id="rId137" o:title=""/>
          </v:shape>
          <o:OLEObject Type="Embed" ProgID="Equation.DSMT4" ShapeID="_x0000_i1094" DrawAspect="Content" ObjectID="_1787639456" r:id="rId146"/>
        </w:object>
      </w:r>
      <w:r w:rsidR="00520CE0" w:rsidRPr="000F0D69">
        <w:rPr>
          <w:rFonts w:hint="eastAsia"/>
        </w:rPr>
        <w:t>→</w:t>
      </w:r>
      <w:r w:rsidR="00323EB0" w:rsidRPr="0060095E">
        <w:rPr>
          <w:position w:val="-6"/>
        </w:rPr>
        <w:object w:dxaOrig="520" w:dyaOrig="260">
          <v:shape id="_x0000_i1095" type="#_x0000_t75" style="width:25.7pt;height:12.6pt" o:ole="">
            <v:imagedata r:id="rId139" o:title=""/>
          </v:shape>
          <o:OLEObject Type="Embed" ProgID="Equation.DSMT4" ShapeID="_x0000_i1095" DrawAspect="Content" ObjectID="_1787639457" r:id="rId147"/>
        </w:object>
      </w:r>
      <w:r w:rsidR="00520CE0" w:rsidRPr="000F0D69">
        <w:rPr>
          <w:rFonts w:hint="eastAsia"/>
        </w:rPr>
        <w:t>時產生可見光，則</w:t>
      </w:r>
      <w:r w:rsidR="00323EB0" w:rsidRPr="0060095E">
        <w:rPr>
          <w:position w:val="-6"/>
        </w:rPr>
        <w:object w:dxaOrig="499" w:dyaOrig="260">
          <v:shape id="_x0000_i1096" type="#_x0000_t75" style="width:24.8pt;height:12.6pt" o:ole="">
            <v:imagedata r:id="rId137" o:title=""/>
          </v:shape>
          <o:OLEObject Type="Embed" ProgID="Equation.DSMT4" ShapeID="_x0000_i1096" DrawAspect="Content" ObjectID="_1787639458" r:id="rId148"/>
        </w:object>
      </w:r>
      <w:r w:rsidR="00520CE0" w:rsidRPr="000F0D69">
        <w:rPr>
          <w:rFonts w:hint="eastAsia"/>
        </w:rPr>
        <w:t>→基態</w:t>
      </w:r>
      <w:r w:rsidR="00520CE0" w:rsidRPr="000F0D69">
        <w:t>(</w:t>
      </w:r>
      <w:r w:rsidR="00323EB0" w:rsidRPr="0060095E">
        <w:rPr>
          <w:position w:val="-6"/>
        </w:rPr>
        <w:object w:dxaOrig="480" w:dyaOrig="260">
          <v:shape id="_x0000_i1097" type="#_x0000_t75" style="width:24.3pt;height:12.6pt" o:ole="">
            <v:imagedata r:id="rId149" o:title=""/>
          </v:shape>
          <o:OLEObject Type="Embed" ProgID="Equation.DSMT4" ShapeID="_x0000_i1097" DrawAspect="Content" ObjectID="_1787639459" r:id="rId150"/>
        </w:object>
      </w:r>
      <w:r w:rsidR="00520CE0" w:rsidRPr="000F0D69">
        <w:t>)</w:t>
      </w:r>
      <w:r w:rsidR="00520CE0" w:rsidRPr="000F0D69">
        <w:rPr>
          <w:rFonts w:hint="eastAsia"/>
        </w:rPr>
        <w:t>時釋放更多能量，可能為紫外線。</w:t>
      </w:r>
    </w:p>
    <w:p w:rsidR="00520CE0" w:rsidRPr="000F0D69" w:rsidRDefault="00520CE0" w:rsidP="007E78E9">
      <w:pPr>
        <w:pStyle w:val="ac"/>
        <w:ind w:left="361" w:hanging="361"/>
      </w:pPr>
      <w:r w:rsidRPr="000F0D69">
        <w:rPr>
          <w:rFonts w:hint="eastAsia"/>
        </w:rPr>
        <w:t>18.</w:t>
      </w:r>
      <w:r w:rsidRPr="000F0D69">
        <w:rPr>
          <w:rFonts w:hint="eastAsia"/>
        </w:rPr>
        <w:tab/>
      </w:r>
      <w:proofErr w:type="gramStart"/>
      <w:r w:rsidRPr="000F0D69">
        <w:rPr>
          <w:rFonts w:hint="eastAsia"/>
        </w:rPr>
        <w:t>廷峰今</w:t>
      </w:r>
      <w:proofErr w:type="gramEnd"/>
      <w:r w:rsidRPr="000F0D69">
        <w:rPr>
          <w:rFonts w:hint="eastAsia"/>
        </w:rPr>
        <w:t>使用金屬銫</w:t>
      </w:r>
      <w:r w:rsidRPr="000F0D69">
        <w:t>(Cs)</w:t>
      </w:r>
      <w:r w:rsidRPr="000F0D69">
        <w:rPr>
          <w:rFonts w:hint="eastAsia"/>
        </w:rPr>
        <w:t>進行光電效應實驗，發現僅需使用波長約</w:t>
      </w:r>
      <w:r w:rsidRPr="000F0D69">
        <w:t>579</w:t>
      </w:r>
      <w:r w:rsidRPr="000F0D69">
        <w:rPr>
          <w:rFonts w:hint="eastAsia"/>
        </w:rPr>
        <w:t>奈米的</w:t>
      </w:r>
      <w:proofErr w:type="gramStart"/>
      <w:r w:rsidRPr="000F0D69">
        <w:rPr>
          <w:rFonts w:hint="eastAsia"/>
        </w:rPr>
        <w:t>黃光照射就可以</w:t>
      </w:r>
      <w:proofErr w:type="gramEnd"/>
      <w:r w:rsidRPr="000F0D69">
        <w:rPr>
          <w:rFonts w:hint="eastAsia"/>
        </w:rPr>
        <w:t>產生光電子。若改以相同強度（單位時間通過單位面積的能量相同）的綠光與藍光照射銫金屬板，照射面積與時間皆相同。假設每</w:t>
      </w:r>
      <w:proofErr w:type="gramStart"/>
      <w:r w:rsidRPr="000F0D69">
        <w:rPr>
          <w:rFonts w:hint="eastAsia"/>
        </w:rPr>
        <w:t>個</w:t>
      </w:r>
      <w:proofErr w:type="gramEnd"/>
      <w:r w:rsidRPr="000F0D69">
        <w:rPr>
          <w:rFonts w:hint="eastAsia"/>
        </w:rPr>
        <w:t>適當的光子都會發生光電效應，則下列敘述何者正確？</w:t>
      </w:r>
    </w:p>
    <w:p w:rsidR="00111391" w:rsidRDefault="00520CE0" w:rsidP="00111391">
      <w:pPr>
        <w:pStyle w:val="-"/>
        <w:ind w:left="698" w:hanging="337"/>
      </w:pPr>
      <w:r>
        <w:t>(A)</w:t>
      </w:r>
      <w:r w:rsidRPr="000F0D69">
        <w:rPr>
          <w:rFonts w:hint="eastAsia"/>
        </w:rPr>
        <w:t xml:space="preserve">僅有波長較短的藍光可以產生光電效應　</w:t>
      </w:r>
    </w:p>
    <w:p w:rsidR="00111391" w:rsidRDefault="00520CE0" w:rsidP="00111391">
      <w:pPr>
        <w:pStyle w:val="-"/>
        <w:ind w:left="698" w:hanging="337"/>
      </w:pPr>
      <w:r>
        <w:t>(B)</w:t>
      </w:r>
      <w:r w:rsidRPr="000F0D69">
        <w:rPr>
          <w:rFonts w:hint="eastAsia"/>
        </w:rPr>
        <w:t xml:space="preserve">藍光光子的數目與綠光光子的數目相同　</w:t>
      </w:r>
    </w:p>
    <w:p w:rsidR="00111391" w:rsidRDefault="00111391" w:rsidP="00111391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 xml:space="preserve">以藍光照射銫產生的光電子數目比較少　</w:t>
      </w:r>
    </w:p>
    <w:p w:rsidR="00111391" w:rsidRDefault="00111391" w:rsidP="00111391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 xml:space="preserve">藍光波長較短，產生光電子的最大動能較小　</w:t>
      </w:r>
    </w:p>
    <w:p w:rsidR="00520CE0" w:rsidRPr="000F0D69" w:rsidRDefault="00111391" w:rsidP="00111391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綠光波長較長，即使長時間照射也無法產生光電效應。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>
        <w:rPr>
          <w:rFonts w:hint="eastAsia"/>
        </w:rPr>
        <w:tab/>
      </w:r>
      <w:r w:rsidRPr="000F0D69">
        <w:rPr>
          <w:rFonts w:hint="eastAsia"/>
        </w:rPr>
        <w:t>龍騰【好好學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5</w:t>
      </w:r>
      <w:r w:rsidRPr="000F0D69">
        <w:rPr>
          <w:rFonts w:hint="eastAsia"/>
        </w:rPr>
        <w:t>量子現象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</w:t>
      </w:r>
      <w:r w:rsidRPr="000F0D69">
        <w:rPr>
          <w:rFonts w:hint="eastAsia"/>
        </w:rPr>
        <w:tab/>
      </w:r>
      <w:r w:rsidRPr="000F0D69">
        <w:rPr>
          <w:rFonts w:hint="eastAsia"/>
        </w:rPr>
        <w:t>光強度對於光電效應的影響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t>C</w:t>
      </w:r>
    </w:p>
    <w:p w:rsidR="00042F7C" w:rsidRDefault="00520CE0" w:rsidP="00042F7C">
      <w:pPr>
        <w:pStyle w:val="-A"/>
        <w:ind w:left="1903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042F7C">
        <w:rPr>
          <w:rFonts w:hint="eastAsia"/>
        </w:rPr>
        <w:t>(A)</w:t>
      </w:r>
      <w:r w:rsidR="00042F7C">
        <w:tab/>
      </w:r>
      <w:r w:rsidR="00042F7C">
        <w:rPr>
          <w:rFonts w:hint="eastAsia"/>
        </w:rPr>
        <w:t>(E)</w:t>
      </w:r>
      <w:r w:rsidRPr="000F0D69">
        <w:rPr>
          <w:rFonts w:hint="eastAsia"/>
        </w:rPr>
        <w:t>綠光與藍光頻率均大於黃光</w:t>
      </w:r>
      <w:r w:rsidR="00042F7C">
        <w:rPr>
          <w:rFonts w:ascii="Cambria Math" w:hAnsi="Cambria Math" w:cs="Cambria Math"/>
        </w:rPr>
        <w:sym w:font="Symbol" w:char="F0DE"/>
      </w:r>
      <w:r w:rsidRPr="000F0D69">
        <w:rPr>
          <w:rFonts w:hint="eastAsia"/>
        </w:rPr>
        <w:t>皆發生光電效應。</w:t>
      </w:r>
    </w:p>
    <w:p w:rsidR="00042F7C" w:rsidRDefault="00042F7C" w:rsidP="00042F7C">
      <w:pPr>
        <w:pStyle w:val="-A"/>
        <w:ind w:left="1903" w:hanging="1542"/>
      </w:pPr>
      <w:r>
        <w:tab/>
      </w:r>
      <w:r>
        <w:rPr>
          <w:rFonts w:hint="eastAsia"/>
        </w:rPr>
        <w:t>(B)</w:t>
      </w:r>
      <w:r>
        <w:tab/>
      </w:r>
      <w:r w:rsidR="00520CE0" w:rsidRPr="000F0D69">
        <w:rPr>
          <w:rFonts w:hint="eastAsia"/>
        </w:rPr>
        <w:t>光強度由光子能量與入射光子數決定，相同光強度下，光子能量高者，其光子數目較少。</w:t>
      </w:r>
    </w:p>
    <w:p w:rsidR="00520CE0" w:rsidRPr="000F0D69" w:rsidRDefault="00042F7C" w:rsidP="00042F7C">
      <w:pPr>
        <w:pStyle w:val="-A"/>
        <w:ind w:left="1903" w:hanging="1542"/>
      </w:pPr>
      <w:r>
        <w:tab/>
      </w:r>
      <w:r>
        <w:rPr>
          <w:rFonts w:hint="eastAsia"/>
        </w:rPr>
        <w:t>(D)</w:t>
      </w:r>
      <w:r>
        <w:tab/>
      </w:r>
      <w:r w:rsidR="00520CE0" w:rsidRPr="000F0D69">
        <w:rPr>
          <w:rFonts w:hint="eastAsia"/>
        </w:rPr>
        <w:t>應為「較大」。</w:t>
      </w:r>
    </w:p>
    <w:p w:rsidR="00D3556E" w:rsidRDefault="00D3556E">
      <w:pPr>
        <w:snapToGrid/>
        <w:spacing w:line="240" w:lineRule="auto"/>
        <w:jc w:val="left"/>
      </w:pPr>
      <w:r>
        <w:br w:type="page"/>
      </w:r>
    </w:p>
    <w:p w:rsidR="00520CE0" w:rsidRPr="000F0D69" w:rsidRDefault="00520CE0" w:rsidP="00A61A23">
      <w:pPr>
        <w:pStyle w:val="ac"/>
        <w:ind w:left="361" w:hanging="361"/>
      </w:pPr>
      <w:r w:rsidRPr="000F0D69">
        <w:rPr>
          <w:rFonts w:hint="eastAsia"/>
        </w:rPr>
        <w:lastRenderedPageBreak/>
        <w:t>19.</w:t>
      </w:r>
      <w:r w:rsidRPr="000F0D69">
        <w:rPr>
          <w:rFonts w:hint="eastAsia"/>
        </w:rPr>
        <w:tab/>
      </w:r>
      <w:r w:rsidRPr="000F0D69">
        <w:rPr>
          <w:rFonts w:hint="eastAsia"/>
        </w:rPr>
        <w:t xml:space="preserve">關於波動性與粒子性，下列敘述何者正確？　</w:t>
      </w:r>
    </w:p>
    <w:p w:rsidR="00520CE0" w:rsidRPr="000F0D69" w:rsidRDefault="00520CE0" w:rsidP="00A61A23">
      <w:pPr>
        <w:pStyle w:val="-"/>
        <w:ind w:left="698" w:hanging="337"/>
      </w:pPr>
      <w:r>
        <w:t>(A)</w:t>
      </w:r>
      <w:r w:rsidRPr="000F0D69">
        <w:rPr>
          <w:rFonts w:hint="eastAsia"/>
        </w:rPr>
        <w:t xml:space="preserve">聲波需藉物質才能傳播，屬於物質波　</w:t>
      </w:r>
    </w:p>
    <w:p w:rsidR="00520CE0" w:rsidRPr="000F0D69" w:rsidRDefault="00A61A23" w:rsidP="00A61A23">
      <w:pPr>
        <w:pStyle w:val="-"/>
        <w:ind w:left="698" w:hanging="337"/>
      </w:pPr>
      <w:r>
        <w:rPr>
          <w:rFonts w:hint="eastAsia"/>
        </w:rPr>
        <w:t>(B)</w:t>
      </w:r>
      <w:r w:rsidR="00520CE0" w:rsidRPr="000F0D69">
        <w:rPr>
          <w:rFonts w:hint="eastAsia"/>
        </w:rPr>
        <w:t>光與物質均具有</w:t>
      </w:r>
      <w:proofErr w:type="gramStart"/>
      <w:r w:rsidR="00520CE0" w:rsidRPr="000F0D69">
        <w:rPr>
          <w:rFonts w:hint="eastAsia"/>
        </w:rPr>
        <w:t>波粒二象</w:t>
      </w:r>
      <w:proofErr w:type="gramEnd"/>
      <w:r w:rsidR="00520CE0" w:rsidRPr="000F0D69">
        <w:rPr>
          <w:rFonts w:hint="eastAsia"/>
        </w:rPr>
        <w:t xml:space="preserve">性　</w:t>
      </w:r>
    </w:p>
    <w:p w:rsidR="00520CE0" w:rsidRPr="000F0D69" w:rsidRDefault="00A61A23" w:rsidP="00A61A23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 xml:space="preserve">電子的繞射現象證明電子的粒子性　</w:t>
      </w:r>
    </w:p>
    <w:p w:rsidR="00520CE0" w:rsidRPr="000F0D69" w:rsidRDefault="00A61A23" w:rsidP="00A61A23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 xml:space="preserve">物質波可能是橫波或縱波　</w:t>
      </w:r>
    </w:p>
    <w:p w:rsidR="00520CE0" w:rsidRPr="000F0D69" w:rsidRDefault="00A61A23" w:rsidP="00A61A23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物質波的波速等於物質運動的速率。</w:t>
      </w:r>
      <w:r w:rsidR="00520CE0" w:rsidRPr="000F0D69">
        <w:t xml:space="preserve"> 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>
        <w:rPr>
          <w:rFonts w:hint="eastAsia"/>
        </w:rPr>
        <w:tab/>
      </w:r>
      <w:r w:rsidRPr="000F0D69">
        <w:rPr>
          <w:rFonts w:hint="eastAsia"/>
        </w:rPr>
        <w:t>龍騰【好好學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5</w:t>
      </w:r>
      <w:r w:rsidRPr="000F0D69">
        <w:rPr>
          <w:rFonts w:hint="eastAsia"/>
        </w:rPr>
        <w:t>量子現象</w:t>
      </w:r>
    </w:p>
    <w:p w:rsidR="00520CE0" w:rsidRPr="000F0D69" w:rsidRDefault="00520CE0" w:rsidP="00921DD9">
      <w:pPr>
        <w:pStyle w:val="a3"/>
        <w:ind w:left="1566" w:hanging="1205"/>
      </w:pPr>
      <w:r w:rsidRPr="000F0D69">
        <w:rPr>
          <w:rFonts w:hint="eastAsia"/>
        </w:rPr>
        <w:t>解題觀念：</w:t>
      </w:r>
      <w:r w:rsidRPr="000F0D69">
        <w:rPr>
          <w:rFonts w:hint="eastAsia"/>
        </w:rPr>
        <w:tab/>
      </w:r>
      <w:proofErr w:type="gramStart"/>
      <w:r w:rsidRPr="000F0D69">
        <w:rPr>
          <w:rFonts w:hint="eastAsia"/>
        </w:rPr>
        <w:t>波粒二象</w:t>
      </w:r>
      <w:proofErr w:type="gramEnd"/>
      <w:r w:rsidRPr="000F0D69">
        <w:rPr>
          <w:rFonts w:hint="eastAsia"/>
        </w:rPr>
        <w:t>性的比較</w:t>
      </w:r>
    </w:p>
    <w:p w:rsidR="00520CE0" w:rsidRPr="000F0D69" w:rsidRDefault="00520CE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B</w:t>
      </w:r>
    </w:p>
    <w:p w:rsidR="00520CE0" w:rsidRDefault="00520CE0" w:rsidP="007240DC">
      <w:pPr>
        <w:pStyle w:val="-A"/>
        <w:ind w:left="1903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>
        <w:t>(A)</w:t>
      </w:r>
      <w:r w:rsidR="007240DC">
        <w:tab/>
      </w:r>
      <w:r w:rsidRPr="000F0D69">
        <w:rPr>
          <w:rFonts w:hint="eastAsia"/>
        </w:rPr>
        <w:t>聲波屬於力學波，與物質波無關。</w:t>
      </w:r>
    </w:p>
    <w:p w:rsidR="007240DC" w:rsidRDefault="007240DC" w:rsidP="007240DC">
      <w:pPr>
        <w:pStyle w:val="-A"/>
        <w:ind w:left="1903" w:hanging="1542"/>
      </w:pPr>
      <w:r>
        <w:tab/>
      </w:r>
      <w:r>
        <w:rPr>
          <w:rFonts w:hint="eastAsia"/>
        </w:rPr>
        <w:t>(C)</w:t>
      </w:r>
      <w:r>
        <w:tab/>
      </w:r>
      <w:r w:rsidR="00520CE0" w:rsidRPr="000F0D69">
        <w:rPr>
          <w:rFonts w:hint="eastAsia"/>
        </w:rPr>
        <w:t>電子的繞射證實電子的波動性。</w:t>
      </w:r>
    </w:p>
    <w:p w:rsidR="007240DC" w:rsidRDefault="007240DC" w:rsidP="007240DC">
      <w:pPr>
        <w:pStyle w:val="-A"/>
        <w:ind w:left="1903" w:hanging="1542"/>
      </w:pPr>
      <w:r>
        <w:tab/>
      </w:r>
      <w:r>
        <w:rPr>
          <w:rFonts w:hint="eastAsia"/>
        </w:rPr>
        <w:t>(D)</w:t>
      </w:r>
      <w:r>
        <w:tab/>
      </w:r>
      <w:r w:rsidR="00520CE0" w:rsidRPr="000F0D69">
        <w:rPr>
          <w:rFonts w:hint="eastAsia"/>
        </w:rPr>
        <w:t>物質波是一種機率波與橫波或縱波無關。</w:t>
      </w:r>
    </w:p>
    <w:p w:rsidR="00520CE0" w:rsidRPr="000F0D69" w:rsidRDefault="007240DC" w:rsidP="007240DC">
      <w:pPr>
        <w:pStyle w:val="-A"/>
        <w:ind w:left="1903" w:hanging="1542"/>
      </w:pPr>
      <w:r>
        <w:tab/>
      </w:r>
      <w:r>
        <w:rPr>
          <w:rFonts w:hint="eastAsia"/>
        </w:rPr>
        <w:t>(E)</w:t>
      </w:r>
      <w:r>
        <w:tab/>
      </w:r>
      <w:r w:rsidR="00520CE0" w:rsidRPr="000F0D69">
        <w:rPr>
          <w:rFonts w:hint="eastAsia"/>
        </w:rPr>
        <w:t>物質波的波速與物質運動速率有關，但並非完全相等。</w:t>
      </w:r>
    </w:p>
    <w:p w:rsidR="00087BCB" w:rsidRPr="00520CE0" w:rsidRDefault="00087BCB" w:rsidP="0050161B">
      <w:pPr>
        <w:pStyle w:val="ac"/>
        <w:ind w:left="361" w:hanging="361"/>
      </w:pPr>
    </w:p>
    <w:p w:rsidR="004B4498" w:rsidRDefault="004B4498">
      <w:pPr>
        <w:snapToGrid/>
        <w:spacing w:line="240" w:lineRule="auto"/>
        <w:jc w:val="left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/>
          <w:sz w:val="28"/>
          <w:szCs w:val="28"/>
        </w:rPr>
        <w:br w:type="page"/>
      </w:r>
    </w:p>
    <w:p w:rsidR="00087BCB" w:rsidRPr="00660ACF" w:rsidRDefault="00087BCB" w:rsidP="00660ACF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60ACF">
        <w:rPr>
          <w:rFonts w:ascii="新細明體" w:hAnsi="新細明體"/>
          <w:sz w:val="28"/>
          <w:szCs w:val="28"/>
        </w:rPr>
        <w:lastRenderedPageBreak/>
        <w:t>第貳部分、混合題或非選擇題（占</w:t>
      </w:r>
      <w:r w:rsidR="00ED6036">
        <w:rPr>
          <w:rFonts w:ascii="新細明體" w:hAnsi="新細明體" w:hint="eastAsia"/>
          <w:sz w:val="28"/>
          <w:szCs w:val="28"/>
        </w:rPr>
        <w:t>2</w:t>
      </w:r>
      <w:r w:rsidR="00C13A90">
        <w:rPr>
          <w:rFonts w:ascii="新細明體" w:hAnsi="新細明體" w:hint="eastAsia"/>
          <w:sz w:val="28"/>
          <w:szCs w:val="28"/>
        </w:rPr>
        <w:t>5</w:t>
      </w:r>
      <w:r w:rsidRPr="00660ACF">
        <w:rPr>
          <w:rFonts w:ascii="新細明體" w:hAnsi="新細明體"/>
          <w:sz w:val="28"/>
          <w:szCs w:val="28"/>
        </w:rPr>
        <w:t>分）</w:t>
      </w:r>
    </w:p>
    <w:p w:rsidR="00087BCB" w:rsidRPr="00001306" w:rsidRDefault="00087BCB" w:rsidP="00087BCB">
      <w:pPr>
        <w:pStyle w:val="afb"/>
        <w:pBdr>
          <w:bottom w:val="single" w:sz="4" w:space="5" w:color="auto"/>
        </w:pBdr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r w:rsidR="00C13A90">
        <w:rPr>
          <w:rFonts w:eastAsia="華康楷書體W3" w:hAnsi="Times New Roman" w:hint="eastAsia"/>
        </w:rPr>
        <w:tab/>
      </w:r>
      <w:r w:rsidR="00C13A90" w:rsidRPr="00EA677B">
        <w:rPr>
          <w:rFonts w:hint="eastAsia"/>
        </w:rPr>
        <w:t>本部分共有</w:t>
      </w:r>
      <w:r w:rsidR="00C13A90" w:rsidRPr="00EA677B">
        <w:rPr>
          <w:rFonts w:hint="eastAsia"/>
        </w:rPr>
        <w:t>2</w:t>
      </w:r>
      <w:r w:rsidR="00C13A90" w:rsidRPr="00EA677B">
        <w:rPr>
          <w:rFonts w:hint="eastAsia"/>
        </w:rPr>
        <w:t>題組，選擇題每題</w:t>
      </w:r>
      <w:r w:rsidR="00C13A90" w:rsidRPr="00EA677B">
        <w:rPr>
          <w:rFonts w:hint="eastAsia"/>
        </w:rPr>
        <w:t>5</w:t>
      </w:r>
      <w:r w:rsidR="00C13A90" w:rsidRPr="00EA677B">
        <w:rPr>
          <w:rFonts w:hint="eastAsia"/>
        </w:rPr>
        <w:t>分，非選擇題配分標</w:t>
      </w:r>
      <w:proofErr w:type="gramStart"/>
      <w:r w:rsidR="00C13A90" w:rsidRPr="00EA677B">
        <w:rPr>
          <w:rFonts w:hint="eastAsia"/>
        </w:rPr>
        <w:t>於題末。</w:t>
      </w:r>
      <w:proofErr w:type="gramEnd"/>
      <w:r w:rsidR="00C13A90" w:rsidRPr="00EA677B">
        <w:rPr>
          <w:rFonts w:hint="eastAsia"/>
        </w:rPr>
        <w:t>限在</w:t>
      </w:r>
      <w:proofErr w:type="gramStart"/>
      <w:r w:rsidR="00C13A90" w:rsidRPr="00EA677B">
        <w:rPr>
          <w:rFonts w:hint="eastAsia"/>
        </w:rPr>
        <w:t>答題卷標示</w:t>
      </w:r>
      <w:proofErr w:type="gramEnd"/>
      <w:r w:rsidR="00C13A90" w:rsidRPr="00EA677B">
        <w:rPr>
          <w:rFonts w:hint="eastAsia"/>
        </w:rPr>
        <w:t>題號的</w:t>
      </w:r>
      <w:proofErr w:type="gramStart"/>
      <w:r w:rsidR="00C13A90" w:rsidRPr="00EA677B">
        <w:rPr>
          <w:rFonts w:hint="eastAsia"/>
        </w:rPr>
        <w:t>作答區內</w:t>
      </w:r>
      <w:proofErr w:type="gramEnd"/>
      <w:r w:rsidR="00C13A90" w:rsidRPr="00EA677B">
        <w:rPr>
          <w:rFonts w:hint="eastAsia"/>
        </w:rPr>
        <w:t>作答。選擇題與「非選擇題作圖部分」使用</w:t>
      </w:r>
      <w:r w:rsidR="00C13A90" w:rsidRPr="00EA677B">
        <w:rPr>
          <w:rFonts w:hint="eastAsia"/>
        </w:rPr>
        <w:t>2B</w:t>
      </w:r>
      <w:r w:rsidR="00C13A90" w:rsidRPr="00EA677B"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0172DC" w:rsidRPr="00A32A6F" w:rsidRDefault="00845F52" w:rsidP="00A32A6F">
      <w:pPr>
        <w:spacing w:beforeLines="20" w:before="78"/>
        <w:rPr>
          <w:u w:val="single"/>
        </w:rPr>
      </w:pPr>
      <w:r>
        <w:rPr>
          <w:rFonts w:hint="eastAsia"/>
          <w:u w:val="single"/>
        </w:rPr>
        <w:t>20</w:t>
      </w:r>
      <w:r w:rsidR="000172DC" w:rsidRPr="00A32A6F">
        <w:rPr>
          <w:rFonts w:hint="eastAsia"/>
          <w:u w:val="single"/>
        </w:rPr>
        <w:t>～</w:t>
      </w:r>
      <w:r>
        <w:rPr>
          <w:rFonts w:hint="eastAsia"/>
          <w:u w:val="single"/>
        </w:rPr>
        <w:t>22</w:t>
      </w:r>
      <w:proofErr w:type="gramStart"/>
      <w:r w:rsidR="000172DC" w:rsidRPr="00A32A6F">
        <w:rPr>
          <w:rFonts w:hint="eastAsia"/>
          <w:u w:val="single"/>
        </w:rPr>
        <w:t>題為題</w:t>
      </w:r>
      <w:proofErr w:type="gramEnd"/>
      <w:r w:rsidR="000172DC" w:rsidRPr="00A32A6F">
        <w:rPr>
          <w:rFonts w:hint="eastAsia"/>
          <w:u w:val="single"/>
        </w:rPr>
        <w:t>組</w:t>
      </w:r>
    </w:p>
    <w:p w:rsidR="00C13A90" w:rsidRPr="000F0D69" w:rsidRDefault="00327E42" w:rsidP="00A61A23">
      <w:pPr>
        <w:pStyle w:val="ac"/>
        <w:ind w:left="361" w:hanging="361"/>
      </w:pPr>
      <w:r>
        <w:rPr>
          <w:rFonts w:ascii="新細明體" w:hAnsi="新細明體" w:hint="eastAsia"/>
          <w:noProof/>
        </w:rPr>
        <w:drawing>
          <wp:anchor distT="0" distB="0" distL="114300" distR="114300" simplePos="0" relativeHeight="251730944" behindDoc="1" locked="1" layoutInCell="1" allowOverlap="1">
            <wp:simplePos x="718457" y="2321626"/>
            <wp:positionH relativeFrom="column">
              <wp:align>right</wp:align>
            </wp:positionH>
            <wp:positionV relativeFrom="paragraph">
              <wp:posOffset>756285</wp:posOffset>
            </wp:positionV>
            <wp:extent cx="1915200" cy="1800000"/>
            <wp:effectExtent l="0" t="0" r="8890" b="0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20-1.eps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2A6F">
        <w:rPr>
          <w:rFonts w:ascii="新細明體" w:hAnsi="新細明體" w:hint="eastAsia"/>
        </w:rPr>
        <w:t>◎</w:t>
      </w:r>
      <w:r w:rsidR="00A32A6F">
        <w:rPr>
          <w:rFonts w:ascii="新細明體" w:hAnsi="新細明體"/>
        </w:rPr>
        <w:tab/>
      </w:r>
      <w:r w:rsidR="00C13A90" w:rsidRPr="000F0D69">
        <w:rPr>
          <w:rFonts w:hint="eastAsia"/>
        </w:rPr>
        <w:t>軒</w:t>
      </w:r>
      <w:proofErr w:type="gramStart"/>
      <w:r w:rsidR="00C13A90" w:rsidRPr="000F0D69">
        <w:rPr>
          <w:rFonts w:hint="eastAsia"/>
        </w:rPr>
        <w:t>軒</w:t>
      </w:r>
      <w:proofErr w:type="gramEnd"/>
      <w:r w:rsidR="00C13A90" w:rsidRPr="000F0D69">
        <w:rPr>
          <w:rFonts w:hint="eastAsia"/>
        </w:rPr>
        <w:t>在課程中，進行「導體在磁場中運動與感應電流的探討」之專題討論，若軒</w:t>
      </w:r>
      <w:proofErr w:type="gramStart"/>
      <w:r w:rsidR="00C13A90" w:rsidRPr="000F0D69">
        <w:rPr>
          <w:rFonts w:hint="eastAsia"/>
        </w:rPr>
        <w:t>軒</w:t>
      </w:r>
      <w:proofErr w:type="gramEnd"/>
      <w:r w:rsidR="00C13A90" w:rsidRPr="000F0D69">
        <w:rPr>
          <w:rFonts w:hint="eastAsia"/>
        </w:rPr>
        <w:t>的實驗裝置如</w:t>
      </w:r>
      <w:r w:rsidR="001C0A30">
        <w:rPr>
          <w:rFonts w:hint="eastAsia"/>
        </w:rPr>
        <w:t>附</w:t>
      </w:r>
      <w:r w:rsidR="00C13A90" w:rsidRPr="000F0D69">
        <w:rPr>
          <w:rFonts w:hint="eastAsia"/>
        </w:rPr>
        <w:t>圖，今將實驗操作記錄於下表，請回答下列相關問題：</w:t>
      </w:r>
    </w:p>
    <w:tbl>
      <w:tblPr>
        <w:tblStyle w:val="af7"/>
        <w:tblW w:w="5896" w:type="dxa"/>
        <w:tblInd w:w="482" w:type="dxa"/>
        <w:tblLook w:val="04A0" w:firstRow="1" w:lastRow="0" w:firstColumn="1" w:lastColumn="0" w:noHBand="0" w:noVBand="1"/>
      </w:tblPr>
      <w:tblGrid>
        <w:gridCol w:w="1247"/>
        <w:gridCol w:w="964"/>
        <w:gridCol w:w="1247"/>
        <w:gridCol w:w="2438"/>
      </w:tblGrid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實驗編號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開關</w:t>
            </w:r>
            <w:r w:rsidRPr="000F0D69">
              <w:t>S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磁場方向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proofErr w:type="gramStart"/>
            <w:r w:rsidRPr="000F0D69">
              <w:rPr>
                <w:rFonts w:hint="eastAsia"/>
              </w:rPr>
              <w:t>細銅棒</w:t>
            </w:r>
            <w:proofErr w:type="gramEnd"/>
            <w:r w:rsidRPr="001C0A30">
              <w:rPr>
                <w:i/>
              </w:rPr>
              <w:t>AB</w:t>
            </w:r>
            <w:r w:rsidRPr="000F0D69">
              <w:rPr>
                <w:rFonts w:hint="eastAsia"/>
              </w:rPr>
              <w:t>運動方向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1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斷開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N </w:t>
            </w:r>
            <w:r w:rsidRPr="000F0D69">
              <w:rPr>
                <w:rFonts w:hint="eastAsia"/>
              </w:rPr>
              <w:t>下</w:t>
            </w:r>
            <w:r w:rsidRPr="000F0D69">
              <w:t>S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右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2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斷開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N </w:t>
            </w:r>
            <w:r w:rsidRPr="000F0D69">
              <w:rPr>
                <w:rFonts w:hint="eastAsia"/>
              </w:rPr>
              <w:t>下</w:t>
            </w:r>
            <w:r w:rsidRPr="000F0D69">
              <w:t>S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左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3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N </w:t>
            </w:r>
            <w:r w:rsidRPr="000F0D69">
              <w:rPr>
                <w:rFonts w:hint="eastAsia"/>
              </w:rPr>
              <w:t>下</w:t>
            </w:r>
            <w:r w:rsidRPr="000F0D69">
              <w:t>S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右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4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N </w:t>
            </w:r>
            <w:r w:rsidRPr="000F0D69">
              <w:rPr>
                <w:rFonts w:hint="eastAsia"/>
              </w:rPr>
              <w:t>下</w:t>
            </w:r>
            <w:r w:rsidRPr="000F0D69">
              <w:t>S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左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5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N </w:t>
            </w:r>
            <w:r w:rsidRPr="000F0D69">
              <w:rPr>
                <w:rFonts w:hint="eastAsia"/>
              </w:rPr>
              <w:t>下</w:t>
            </w:r>
            <w:r w:rsidRPr="000F0D69">
              <w:t>S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上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6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S </w:t>
            </w:r>
            <w:r w:rsidRPr="000F0D69">
              <w:rPr>
                <w:rFonts w:hint="eastAsia"/>
              </w:rPr>
              <w:t>下</w:t>
            </w:r>
            <w:r w:rsidRPr="000F0D69">
              <w:t>N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下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7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S </w:t>
            </w:r>
            <w:r w:rsidRPr="000F0D69">
              <w:rPr>
                <w:rFonts w:hint="eastAsia"/>
              </w:rPr>
              <w:t>下</w:t>
            </w:r>
            <w:r w:rsidRPr="000F0D69">
              <w:t>N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右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8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S </w:t>
            </w:r>
            <w:r w:rsidRPr="000F0D69">
              <w:rPr>
                <w:rFonts w:hint="eastAsia"/>
              </w:rPr>
              <w:t>下</w:t>
            </w:r>
            <w:r w:rsidRPr="000F0D69">
              <w:t>N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左運動</w:t>
            </w:r>
          </w:p>
        </w:tc>
      </w:tr>
    </w:tbl>
    <w:p w:rsidR="00C13A90" w:rsidRPr="000F0D69" w:rsidRDefault="00C13A90" w:rsidP="007631CA">
      <w:pPr>
        <w:pStyle w:val="ac"/>
        <w:spacing w:beforeLines="20" w:before="78"/>
        <w:ind w:left="361" w:hanging="361"/>
      </w:pPr>
      <w:r w:rsidRPr="000F0D69">
        <w:rPr>
          <w:rFonts w:hint="eastAsia"/>
        </w:rPr>
        <w:t>20.</w:t>
      </w:r>
      <w:r w:rsidRPr="000F0D69">
        <w:rPr>
          <w:rFonts w:hint="eastAsia"/>
        </w:rPr>
        <w:tab/>
      </w:r>
      <w:r w:rsidRPr="000F0D69">
        <w:rPr>
          <w:rFonts w:hint="eastAsia"/>
        </w:rPr>
        <w:t>請根據上表之操作，判斷下列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C13A90" w:rsidRPr="000F0D69" w:rsidRDefault="00C13A90" w:rsidP="007631CA">
      <w:pPr>
        <w:pStyle w:val="-"/>
        <w:ind w:left="698" w:hanging="337"/>
      </w:pPr>
      <w:r>
        <w:t>(A)</w:t>
      </w:r>
      <w:r w:rsidRPr="000F0D69">
        <w:rPr>
          <w:rFonts w:hint="eastAsia"/>
        </w:rPr>
        <w:t>根據表中的實驗操作，</w:t>
      </w:r>
      <w:r w:rsidRPr="000F0D69">
        <w:t>8</w:t>
      </w:r>
      <w:r w:rsidRPr="000F0D69">
        <w:rPr>
          <w:rFonts w:hint="eastAsia"/>
        </w:rPr>
        <w:t>次的實驗中，只有編號</w:t>
      </w:r>
      <w:r w:rsidRPr="000F0D69">
        <w:t>1</w:t>
      </w:r>
      <w:r w:rsidRPr="000F0D69">
        <w:rPr>
          <w:rFonts w:hint="eastAsia"/>
        </w:rPr>
        <w:t>、</w:t>
      </w:r>
      <w:r w:rsidRPr="000F0D69">
        <w:t>2</w:t>
      </w:r>
      <w:r w:rsidRPr="000F0D69">
        <w:rPr>
          <w:rFonts w:hint="eastAsia"/>
        </w:rPr>
        <w:t>的</w:t>
      </w:r>
      <w:proofErr w:type="gramStart"/>
      <w:r w:rsidRPr="000F0D69">
        <w:rPr>
          <w:rFonts w:hint="eastAsia"/>
        </w:rPr>
        <w:t>檢流計</w:t>
      </w:r>
      <w:proofErr w:type="gramEnd"/>
      <w:r w:rsidRPr="000F0D69">
        <w:rPr>
          <w:rFonts w:hint="eastAsia"/>
        </w:rPr>
        <w:t>指針不會偏轉</w:t>
      </w:r>
    </w:p>
    <w:p w:rsidR="00C13A90" w:rsidRPr="000F0D69" w:rsidRDefault="00C13A90" w:rsidP="007631CA">
      <w:pPr>
        <w:pStyle w:val="-"/>
        <w:ind w:left="698" w:hanging="337"/>
      </w:pPr>
      <w:r>
        <w:t>(B)</w:t>
      </w:r>
      <w:r w:rsidRPr="000F0D69">
        <w:rPr>
          <w:rFonts w:hint="eastAsia"/>
        </w:rPr>
        <w:t>實驗編號</w:t>
      </w:r>
      <w:r w:rsidRPr="000F0D69">
        <w:t>3</w:t>
      </w:r>
      <w:r w:rsidRPr="000F0D69">
        <w:rPr>
          <w:rFonts w:hint="eastAsia"/>
        </w:rPr>
        <w:t>中，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中的感應電流方向為</w:t>
      </w:r>
      <w:r w:rsidRPr="007631CA">
        <w:rPr>
          <w:i/>
        </w:rPr>
        <w:t>A</w:t>
      </w:r>
      <w:r w:rsidRPr="000F0D69">
        <w:rPr>
          <w:rFonts w:hint="eastAsia"/>
        </w:rPr>
        <w:t>流向</w:t>
      </w:r>
      <w:r w:rsidRPr="007631CA">
        <w:rPr>
          <w:i/>
        </w:rPr>
        <w:t>B</w:t>
      </w:r>
    </w:p>
    <w:p w:rsidR="00C13A90" w:rsidRPr="000F0D69" w:rsidRDefault="00C13A90" w:rsidP="007631CA">
      <w:pPr>
        <w:pStyle w:val="-"/>
        <w:ind w:left="698" w:hanging="337"/>
      </w:pPr>
      <w:r>
        <w:t>(C)</w:t>
      </w:r>
      <w:r w:rsidRPr="000F0D69">
        <w:rPr>
          <w:rFonts w:hint="eastAsia"/>
        </w:rPr>
        <w:t>實驗編號</w:t>
      </w:r>
      <w:r w:rsidRPr="000F0D69">
        <w:t>5</w:t>
      </w:r>
      <w:r w:rsidRPr="000F0D69">
        <w:rPr>
          <w:rFonts w:hint="eastAsia"/>
        </w:rPr>
        <w:t>中，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中的感應電流方向為</w:t>
      </w:r>
      <w:r w:rsidR="007631CA" w:rsidRPr="007631CA">
        <w:rPr>
          <w:i/>
        </w:rPr>
        <w:t>A</w:t>
      </w:r>
      <w:r w:rsidRPr="000F0D69">
        <w:rPr>
          <w:rFonts w:hint="eastAsia"/>
        </w:rPr>
        <w:t>流向</w:t>
      </w:r>
      <w:r w:rsidRPr="007631CA">
        <w:rPr>
          <w:i/>
        </w:rPr>
        <w:t>B</w:t>
      </w:r>
    </w:p>
    <w:p w:rsidR="00C13A90" w:rsidRPr="000F0D69" w:rsidRDefault="007631CA" w:rsidP="007631CA">
      <w:pPr>
        <w:pStyle w:val="-"/>
        <w:ind w:left="698" w:hanging="337"/>
      </w:pPr>
      <w:r>
        <w:rPr>
          <w:rFonts w:hint="eastAsia"/>
        </w:rPr>
        <w:t>(D)</w:t>
      </w:r>
      <w:r w:rsidR="00C13A90" w:rsidRPr="000F0D69">
        <w:rPr>
          <w:rFonts w:hint="eastAsia"/>
        </w:rPr>
        <w:t>根據實驗操作所得之結果，可知實驗編號</w:t>
      </w:r>
      <w:r w:rsidR="00C13A90" w:rsidRPr="000F0D69">
        <w:t>3</w:t>
      </w:r>
      <w:r w:rsidR="00C13A90" w:rsidRPr="000F0D69">
        <w:rPr>
          <w:rFonts w:hint="eastAsia"/>
        </w:rPr>
        <w:t>與實驗編號</w:t>
      </w:r>
      <w:r w:rsidR="00C13A90" w:rsidRPr="000F0D69">
        <w:t>7</w:t>
      </w:r>
      <w:r w:rsidR="00C13A90" w:rsidRPr="000F0D69">
        <w:rPr>
          <w:rFonts w:hint="eastAsia"/>
        </w:rPr>
        <w:t>的感應電流方向相同</w:t>
      </w:r>
    </w:p>
    <w:p w:rsidR="00C13A90" w:rsidRPr="000F0D69" w:rsidRDefault="007631CA" w:rsidP="007631CA">
      <w:pPr>
        <w:pStyle w:val="-"/>
        <w:ind w:left="698" w:hanging="337"/>
      </w:pPr>
      <w:r>
        <w:rPr>
          <w:rFonts w:hint="eastAsia"/>
        </w:rPr>
        <w:t>(E)</w:t>
      </w:r>
      <w:r w:rsidR="00C13A90" w:rsidRPr="000F0D69">
        <w:rPr>
          <w:rFonts w:hint="eastAsia"/>
        </w:rPr>
        <w:t>若將實驗裝置中的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，更換</w:t>
      </w:r>
      <w:proofErr w:type="gramStart"/>
      <w:r w:rsidR="00C13A90" w:rsidRPr="000F0D69">
        <w:rPr>
          <w:rFonts w:hint="eastAsia"/>
        </w:rPr>
        <w:t>成細鋁棒</w:t>
      </w:r>
      <w:proofErr w:type="gramEnd"/>
      <w:r w:rsidR="00C13A90" w:rsidRPr="000F0D69">
        <w:rPr>
          <w:rFonts w:hint="eastAsia"/>
        </w:rPr>
        <w:t>，所得到感應電流的偏轉方向不變</w:t>
      </w:r>
      <w:r>
        <w:rPr>
          <w:rFonts w:hint="eastAsia"/>
        </w:rPr>
        <w:t>。</w:t>
      </w:r>
    </w:p>
    <w:p w:rsidR="00C13A90" w:rsidRPr="000F0D69" w:rsidRDefault="00C13A9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bookmarkStart w:id="7" w:name="_Hlk174973890"/>
      <w:r>
        <w:rPr>
          <w:rFonts w:hint="eastAsia"/>
        </w:rPr>
        <w:tab/>
      </w:r>
      <w:r w:rsidRPr="000F0D69">
        <w:rPr>
          <w:rFonts w:hint="eastAsia"/>
        </w:rPr>
        <w:t>龍騰【超模】自然科學測全真模擬題本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第</w:t>
      </w:r>
      <w:r w:rsidRPr="000F0D69">
        <w:rPr>
          <w:rFonts w:hint="eastAsia"/>
        </w:rPr>
        <w:t>6</w:t>
      </w:r>
      <w:r w:rsidRPr="000F0D69">
        <w:rPr>
          <w:rFonts w:hint="eastAsia"/>
        </w:rPr>
        <w:t>回</w:t>
      </w:r>
      <w:bookmarkEnd w:id="7"/>
    </w:p>
    <w:p w:rsidR="00C13A90" w:rsidRPr="000F0D69" w:rsidRDefault="00C13A90" w:rsidP="00921DD9">
      <w:pPr>
        <w:pStyle w:val="a3"/>
        <w:ind w:left="1566" w:hanging="1205"/>
      </w:pPr>
      <w:r w:rsidRPr="000F0D69">
        <w:rPr>
          <w:rFonts w:hint="eastAsia"/>
        </w:rPr>
        <w:t>解題觀念：電磁感應</w:t>
      </w:r>
    </w:p>
    <w:p w:rsidR="00C13A90" w:rsidRPr="000F0D69" w:rsidRDefault="00C13A9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BE</w:t>
      </w:r>
    </w:p>
    <w:p w:rsidR="00C13A90" w:rsidRDefault="00C13A90" w:rsidP="00FA3108">
      <w:pPr>
        <w:pStyle w:val="-A"/>
        <w:ind w:left="1903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>
        <w:t>(A)</w:t>
      </w:r>
      <w:r w:rsidR="00FA3108">
        <w:tab/>
      </w:r>
      <w:r w:rsidRPr="000F0D69">
        <w:rPr>
          <w:rFonts w:hint="eastAsia"/>
        </w:rPr>
        <w:t>表中編號</w:t>
      </w:r>
      <w:r w:rsidRPr="000F0D69">
        <w:t>1</w:t>
      </w:r>
      <w:r w:rsidRPr="000F0D69">
        <w:rPr>
          <w:rFonts w:hint="eastAsia"/>
        </w:rPr>
        <w:t>、</w:t>
      </w:r>
      <w:r w:rsidRPr="000F0D69">
        <w:t>2</w:t>
      </w:r>
      <w:r w:rsidRPr="000F0D69">
        <w:rPr>
          <w:rFonts w:hint="eastAsia"/>
        </w:rPr>
        <w:t>、</w:t>
      </w:r>
      <w:r w:rsidRPr="000F0D69">
        <w:t>5</w:t>
      </w:r>
      <w:r w:rsidRPr="000F0D69">
        <w:rPr>
          <w:rFonts w:hint="eastAsia"/>
        </w:rPr>
        <w:t>、</w:t>
      </w:r>
      <w:r w:rsidRPr="000F0D69">
        <w:t xml:space="preserve">6 </w:t>
      </w:r>
      <w:r w:rsidRPr="000F0D69">
        <w:rPr>
          <w:rFonts w:hint="eastAsia"/>
        </w:rPr>
        <w:t>等</w:t>
      </w:r>
      <w:r w:rsidRPr="000F0D69">
        <w:t>4</w:t>
      </w:r>
      <w:r w:rsidRPr="000F0D69">
        <w:rPr>
          <w:rFonts w:hint="eastAsia"/>
        </w:rPr>
        <w:t>次實驗，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內無電流，</w:t>
      </w:r>
      <w:proofErr w:type="gramStart"/>
      <w:r w:rsidRPr="000F0D69">
        <w:rPr>
          <w:rFonts w:hint="eastAsia"/>
        </w:rPr>
        <w:t>檢流計</w:t>
      </w:r>
      <w:proofErr w:type="gramEnd"/>
      <w:r w:rsidRPr="000F0D69">
        <w:rPr>
          <w:rFonts w:hint="eastAsia"/>
        </w:rPr>
        <w:t>指針</w:t>
      </w:r>
      <w:proofErr w:type="gramStart"/>
      <w:r w:rsidRPr="000F0D69">
        <w:rPr>
          <w:rFonts w:hint="eastAsia"/>
        </w:rPr>
        <w:t>不</w:t>
      </w:r>
      <w:proofErr w:type="gramEnd"/>
      <w:r w:rsidRPr="000F0D69">
        <w:rPr>
          <w:rFonts w:hint="eastAsia"/>
        </w:rPr>
        <w:t>偏轉。</w:t>
      </w:r>
    </w:p>
    <w:p w:rsidR="00C13A90" w:rsidRDefault="00FA3108" w:rsidP="00FA3108">
      <w:pPr>
        <w:pStyle w:val="-A"/>
        <w:ind w:left="1903" w:hanging="1542"/>
      </w:pPr>
      <w:r>
        <w:tab/>
      </w:r>
      <w:r w:rsidR="00C13A90">
        <w:t>(B)</w:t>
      </w:r>
      <w:r>
        <w:tab/>
      </w:r>
      <w:r w:rsidR="00C13A90" w:rsidRPr="000F0D69">
        <w:rPr>
          <w:rFonts w:hint="eastAsia"/>
        </w:rPr>
        <w:t>編號</w:t>
      </w:r>
      <w:r w:rsidR="00C13A90" w:rsidRPr="000F0D69">
        <w:t>3</w:t>
      </w:r>
      <w:r w:rsidR="00C13A90" w:rsidRPr="000F0D69">
        <w:rPr>
          <w:rFonts w:hint="eastAsia"/>
        </w:rPr>
        <w:t>的感應電流方向為</w:t>
      </w:r>
      <w:r w:rsidR="00C13A90" w:rsidRPr="00FA3108">
        <w:rPr>
          <w:i/>
        </w:rPr>
        <w:t>A</w:t>
      </w:r>
      <w:r w:rsidR="00C13A90" w:rsidRPr="000F0D69">
        <w:rPr>
          <w:rFonts w:hint="eastAsia"/>
        </w:rPr>
        <w:t>流向</w:t>
      </w:r>
      <w:r w:rsidR="00C13A90" w:rsidRPr="00FA3108">
        <w:rPr>
          <w:i/>
        </w:rPr>
        <w:t>B</w:t>
      </w:r>
      <w:r w:rsidR="00C13A90" w:rsidRPr="000F0D69">
        <w:rPr>
          <w:rFonts w:hint="eastAsia"/>
        </w:rPr>
        <w:t>。</w:t>
      </w:r>
    </w:p>
    <w:p w:rsidR="00C13A90" w:rsidRDefault="00FA3108" w:rsidP="00FA3108">
      <w:pPr>
        <w:pStyle w:val="-A"/>
        <w:ind w:left="1903" w:hanging="1542"/>
      </w:pPr>
      <w:r>
        <w:tab/>
      </w:r>
      <w:r>
        <w:rPr>
          <w:rFonts w:hint="eastAsia"/>
        </w:rPr>
        <w:t>(C)</w:t>
      </w:r>
      <w:r>
        <w:tab/>
      </w:r>
      <w:r w:rsidR="00C13A90" w:rsidRPr="000F0D69">
        <w:rPr>
          <w:rFonts w:hint="eastAsia"/>
        </w:rPr>
        <w:t>編號</w:t>
      </w:r>
      <w:r w:rsidR="00C13A90" w:rsidRPr="000F0D69">
        <w:t>5</w:t>
      </w:r>
      <w:proofErr w:type="gramStart"/>
      <w:r w:rsidR="00C13A90" w:rsidRPr="000F0D69">
        <w:rPr>
          <w:rFonts w:hint="eastAsia"/>
        </w:rPr>
        <w:t>的銅棒運動</w:t>
      </w:r>
      <w:proofErr w:type="gramEnd"/>
      <w:r w:rsidR="00C13A90" w:rsidRPr="000F0D69">
        <w:rPr>
          <w:rFonts w:hint="eastAsia"/>
        </w:rPr>
        <w:t>方向和均勻磁場平行，不會產生感應電流。</w:t>
      </w:r>
    </w:p>
    <w:p w:rsidR="00C13A90" w:rsidRDefault="00FA3108" w:rsidP="00FA3108">
      <w:pPr>
        <w:pStyle w:val="-A"/>
        <w:ind w:left="1903" w:hanging="1542"/>
      </w:pPr>
      <w:r>
        <w:tab/>
      </w:r>
      <w:r>
        <w:rPr>
          <w:rFonts w:hint="eastAsia"/>
        </w:rPr>
        <w:t>(D)</w:t>
      </w:r>
      <w:r>
        <w:tab/>
      </w:r>
      <w:r w:rsidR="00C13A90" w:rsidRPr="000F0D69">
        <w:rPr>
          <w:rFonts w:hint="eastAsia"/>
        </w:rPr>
        <w:t>編號</w:t>
      </w:r>
      <w:r w:rsidR="00C13A90" w:rsidRPr="000F0D69">
        <w:t>3</w:t>
      </w:r>
      <w:r w:rsidR="00C13A90" w:rsidRPr="000F0D69">
        <w:rPr>
          <w:rFonts w:hint="eastAsia"/>
        </w:rPr>
        <w:t>與編號</w:t>
      </w:r>
      <w:r w:rsidR="00C13A90" w:rsidRPr="000F0D69">
        <w:t>8</w:t>
      </w:r>
      <w:r w:rsidR="00C13A90" w:rsidRPr="000F0D69">
        <w:rPr>
          <w:rFonts w:hint="eastAsia"/>
        </w:rPr>
        <w:t>的感應電流方向相同。</w:t>
      </w:r>
    </w:p>
    <w:p w:rsidR="00C13A90" w:rsidRPr="000F0D69" w:rsidRDefault="00FA3108" w:rsidP="00FA3108">
      <w:pPr>
        <w:pStyle w:val="-A"/>
        <w:ind w:left="1903" w:hanging="1542"/>
      </w:pPr>
      <w:r>
        <w:tab/>
      </w:r>
      <w:r>
        <w:rPr>
          <w:rFonts w:hint="eastAsia"/>
        </w:rPr>
        <w:t>(E)</w:t>
      </w:r>
      <w:r>
        <w:tab/>
      </w:r>
      <w:r w:rsidR="00C13A90" w:rsidRPr="000F0D69">
        <w:rPr>
          <w:rFonts w:hint="eastAsia"/>
        </w:rPr>
        <w:t>只要是導體，便能產生感應電流。</w:t>
      </w:r>
    </w:p>
    <w:p w:rsidR="0007115F" w:rsidRDefault="0007115F">
      <w:pPr>
        <w:snapToGrid/>
        <w:spacing w:line="240" w:lineRule="auto"/>
        <w:jc w:val="left"/>
      </w:pPr>
      <w:r>
        <w:br w:type="page"/>
      </w:r>
    </w:p>
    <w:p w:rsidR="00C13A90" w:rsidRPr="000F0D69" w:rsidRDefault="00C13A90" w:rsidP="00D16176">
      <w:pPr>
        <w:pStyle w:val="ac"/>
        <w:ind w:left="361" w:hanging="361"/>
      </w:pPr>
      <w:r w:rsidRPr="000F0D69">
        <w:rPr>
          <w:rFonts w:hint="eastAsia"/>
        </w:rPr>
        <w:lastRenderedPageBreak/>
        <w:t>21.</w:t>
      </w:r>
      <w:r w:rsidRPr="000F0D69">
        <w:rPr>
          <w:rFonts w:hint="eastAsia"/>
        </w:rPr>
        <w:tab/>
      </w:r>
      <w:r w:rsidRPr="000F0D69">
        <w:rPr>
          <w:rFonts w:hint="eastAsia"/>
        </w:rPr>
        <w:t>分析本次的實驗結果，可獲得下列哪些結論？（應選</w:t>
      </w:r>
      <w:r w:rsidRPr="000F0D69">
        <w:t>2</w:t>
      </w:r>
      <w:r w:rsidRPr="000F0D69">
        <w:rPr>
          <w:rFonts w:hint="eastAsia"/>
        </w:rPr>
        <w:t>項）</w:t>
      </w:r>
    </w:p>
    <w:p w:rsidR="00C13A90" w:rsidRPr="000F0D69" w:rsidRDefault="00C13A90" w:rsidP="000644CE">
      <w:pPr>
        <w:pStyle w:val="-"/>
        <w:ind w:left="698" w:hanging="337"/>
      </w:pPr>
      <w:r>
        <w:t>(A)</w:t>
      </w:r>
      <w:r w:rsidRPr="000F0D69">
        <w:rPr>
          <w:rFonts w:hint="eastAsia"/>
        </w:rPr>
        <w:t>開關</w:t>
      </w:r>
      <w:r w:rsidRPr="00275612">
        <w:rPr>
          <w:i/>
        </w:rPr>
        <w:t>S</w:t>
      </w:r>
      <w:r w:rsidRPr="000F0D69">
        <w:rPr>
          <w:rFonts w:hint="eastAsia"/>
        </w:rPr>
        <w:t>是否斷開，不影響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中感應電流的產生</w:t>
      </w:r>
    </w:p>
    <w:p w:rsidR="00C13A90" w:rsidRPr="000F0D69" w:rsidRDefault="000644CE" w:rsidP="000644CE">
      <w:pPr>
        <w:pStyle w:val="-"/>
        <w:ind w:left="698" w:hanging="337"/>
      </w:pPr>
      <w:r>
        <w:rPr>
          <w:rFonts w:hint="eastAsia"/>
        </w:rPr>
        <w:t>(B)</w:t>
      </w:r>
      <w:r w:rsidR="00C13A90" w:rsidRPr="000F0D69">
        <w:rPr>
          <w:rFonts w:hint="eastAsia"/>
        </w:rPr>
        <w:t>磁場方向</w:t>
      </w:r>
      <w:r w:rsidR="00C13A90" w:rsidRPr="000F0D69">
        <w:t>N</w:t>
      </w:r>
      <w:r w:rsidR="00C13A90" w:rsidRPr="000F0D69">
        <w:rPr>
          <w:rFonts w:hint="eastAsia"/>
        </w:rPr>
        <w:t>極在上或</w:t>
      </w:r>
      <w:r w:rsidR="00C13A90" w:rsidRPr="000F0D69">
        <w:t>S</w:t>
      </w:r>
      <w:r w:rsidR="00C13A90" w:rsidRPr="000F0D69">
        <w:rPr>
          <w:rFonts w:hint="eastAsia"/>
        </w:rPr>
        <w:t>極在上，會影響感應電流的方向</w:t>
      </w:r>
    </w:p>
    <w:p w:rsidR="00C13A90" w:rsidRPr="000F0D69" w:rsidRDefault="000644CE" w:rsidP="000644CE">
      <w:pPr>
        <w:pStyle w:val="-"/>
        <w:ind w:left="698" w:hanging="337"/>
      </w:pPr>
      <w:r>
        <w:rPr>
          <w:rFonts w:hint="eastAsia"/>
        </w:rPr>
        <w:t>(C)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只要在磁場中運動，就必定會有感應電流產生</w:t>
      </w:r>
    </w:p>
    <w:p w:rsidR="00C13A90" w:rsidRPr="000F0D69" w:rsidRDefault="000644CE" w:rsidP="000644CE">
      <w:pPr>
        <w:pStyle w:val="-"/>
        <w:ind w:left="698" w:hanging="337"/>
      </w:pPr>
      <w:r>
        <w:rPr>
          <w:rFonts w:hint="eastAsia"/>
        </w:rPr>
        <w:t>(D)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在磁場中運動的速率會影響感應電流的大小</w:t>
      </w:r>
    </w:p>
    <w:p w:rsidR="00C13A90" w:rsidRPr="000F0D69" w:rsidRDefault="000644CE" w:rsidP="00043134">
      <w:pPr>
        <w:pStyle w:val="-"/>
        <w:ind w:left="698" w:hanging="337"/>
      </w:pPr>
      <w:r>
        <w:rPr>
          <w:rFonts w:hint="eastAsia"/>
        </w:rPr>
        <w:t>(E)</w:t>
      </w:r>
      <w:r w:rsidR="00C13A90" w:rsidRPr="000F0D69">
        <w:rPr>
          <w:rFonts w:hint="eastAsia"/>
        </w:rPr>
        <w:t>將馬蹄形磁鐵的磁極反轉，同時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的運動方向</w:t>
      </w:r>
      <w:proofErr w:type="gramStart"/>
      <w:r w:rsidR="00C13A90" w:rsidRPr="000F0D69">
        <w:rPr>
          <w:rFonts w:hint="eastAsia"/>
        </w:rPr>
        <w:t>反向，</w:t>
      </w:r>
      <w:proofErr w:type="gramEnd"/>
      <w:r w:rsidR="00C13A90" w:rsidRPr="000F0D69">
        <w:rPr>
          <w:rFonts w:hint="eastAsia"/>
        </w:rPr>
        <w:t>則所測得的感應電流方向維持不變</w:t>
      </w:r>
      <w:r w:rsidR="00043134">
        <w:rPr>
          <w:rFonts w:hint="eastAsia"/>
        </w:rPr>
        <w:t>。</w:t>
      </w:r>
    </w:p>
    <w:p w:rsidR="00C13A90" w:rsidRPr="000F0D69" w:rsidRDefault="00C13A9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>
        <w:rPr>
          <w:rFonts w:hint="eastAsia"/>
        </w:rPr>
        <w:tab/>
      </w:r>
      <w:r w:rsidRPr="000F0D69">
        <w:rPr>
          <w:rFonts w:hint="eastAsia"/>
        </w:rPr>
        <w:t>龍騰【超模】自然科學測全真模擬題本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第</w:t>
      </w:r>
      <w:r w:rsidRPr="000F0D69">
        <w:rPr>
          <w:rFonts w:hint="eastAsia"/>
        </w:rPr>
        <w:t>6</w:t>
      </w:r>
      <w:r w:rsidRPr="000F0D69">
        <w:rPr>
          <w:rFonts w:hint="eastAsia"/>
        </w:rPr>
        <w:t>回</w:t>
      </w:r>
    </w:p>
    <w:p w:rsidR="00C13A90" w:rsidRPr="000F0D69" w:rsidRDefault="00C13A90" w:rsidP="00921DD9">
      <w:pPr>
        <w:pStyle w:val="a3"/>
        <w:ind w:left="1566" w:hanging="1205"/>
      </w:pPr>
      <w:r w:rsidRPr="000F0D69">
        <w:rPr>
          <w:rFonts w:hint="eastAsia"/>
        </w:rPr>
        <w:t>解題觀念：實驗結論與表達</w:t>
      </w:r>
    </w:p>
    <w:p w:rsidR="00C13A90" w:rsidRPr="000F0D69" w:rsidRDefault="00C13A9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BE</w:t>
      </w:r>
    </w:p>
    <w:p w:rsidR="00C13A90" w:rsidRDefault="00C13A90" w:rsidP="0007115F">
      <w:pPr>
        <w:pStyle w:val="-A"/>
        <w:ind w:left="1903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>
        <w:t>(A)</w:t>
      </w:r>
      <w:r w:rsidR="0007115F">
        <w:tab/>
      </w:r>
      <w:r w:rsidRPr="000F0D69">
        <w:rPr>
          <w:rFonts w:hint="eastAsia"/>
        </w:rPr>
        <w:t>斷路時，無法產生感應電流。</w:t>
      </w:r>
    </w:p>
    <w:p w:rsidR="00C13A90" w:rsidRDefault="0007115F" w:rsidP="0007115F">
      <w:pPr>
        <w:pStyle w:val="-A"/>
        <w:ind w:left="1903" w:hanging="1542"/>
      </w:pPr>
      <w:r>
        <w:tab/>
      </w:r>
      <w:r>
        <w:rPr>
          <w:rFonts w:hint="eastAsia"/>
        </w:rPr>
        <w:t>(B)</w:t>
      </w:r>
      <w:r>
        <w:tab/>
      </w:r>
      <w:r w:rsidR="00C13A90" w:rsidRPr="000F0D69">
        <w:rPr>
          <w:rFonts w:hint="eastAsia"/>
        </w:rPr>
        <w:t>磁場方向相反，其他條件不變時，感應電流的方向相反。</w:t>
      </w:r>
    </w:p>
    <w:p w:rsidR="00C13A90" w:rsidRDefault="0007115F" w:rsidP="0007115F">
      <w:pPr>
        <w:pStyle w:val="-A"/>
        <w:ind w:left="1903" w:hanging="1542"/>
      </w:pPr>
      <w:r>
        <w:tab/>
      </w:r>
      <w:r>
        <w:rPr>
          <w:rFonts w:hint="eastAsia"/>
        </w:rPr>
        <w:t>(C)</w:t>
      </w:r>
      <w:r>
        <w:tab/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若運動方向和磁場平行，則無法產生感應電流。</w:t>
      </w:r>
    </w:p>
    <w:p w:rsidR="00C13A90" w:rsidRDefault="0007115F" w:rsidP="0007115F">
      <w:pPr>
        <w:pStyle w:val="-A"/>
        <w:ind w:left="1903" w:hanging="1542"/>
      </w:pPr>
      <w:r>
        <w:tab/>
      </w:r>
      <w:r>
        <w:rPr>
          <w:rFonts w:hint="eastAsia"/>
        </w:rPr>
        <w:t>(D)</w:t>
      </w:r>
      <w:r>
        <w:tab/>
      </w:r>
      <w:r w:rsidR="00C13A90" w:rsidRPr="000F0D69">
        <w:rPr>
          <w:rFonts w:hint="eastAsia"/>
        </w:rPr>
        <w:t>本實驗操作沒有討論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的運動速率，因此無法由實驗結果判斷速率的影響。</w:t>
      </w:r>
    </w:p>
    <w:p w:rsidR="00C13A90" w:rsidRPr="000F0D69" w:rsidRDefault="0007115F" w:rsidP="0007115F">
      <w:pPr>
        <w:pStyle w:val="-A"/>
        <w:ind w:left="1903" w:hanging="1542"/>
      </w:pPr>
      <w:r>
        <w:tab/>
      </w:r>
      <w:r>
        <w:rPr>
          <w:rFonts w:hint="eastAsia"/>
        </w:rPr>
        <w:t>(E)</w:t>
      </w:r>
      <w:r>
        <w:tab/>
      </w:r>
      <w:r w:rsidR="00C13A90" w:rsidRPr="000F0D69">
        <w:rPr>
          <w:rFonts w:hint="eastAsia"/>
        </w:rPr>
        <w:t>同時改變磁極方向及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的運動方向，所得之感應電流方向不變。</w:t>
      </w:r>
    </w:p>
    <w:p w:rsidR="00C13A90" w:rsidRPr="000F0D69" w:rsidRDefault="00C13A90" w:rsidP="00941B88">
      <w:pPr>
        <w:pStyle w:val="ac"/>
        <w:ind w:left="361" w:hanging="361"/>
      </w:pPr>
      <w:r w:rsidRPr="000F0D69">
        <w:rPr>
          <w:rFonts w:hint="eastAsia"/>
        </w:rPr>
        <w:t>22.</w:t>
      </w:r>
      <w:r w:rsidRPr="000F0D69">
        <w:rPr>
          <w:rFonts w:hint="eastAsia"/>
        </w:rPr>
        <w:tab/>
      </w:r>
      <w:r w:rsidR="009702E5">
        <w:rPr>
          <w:rFonts w:hint="eastAsia"/>
          <w:noProof/>
        </w:rPr>
        <w:drawing>
          <wp:anchor distT="0" distB="0" distL="114300" distR="114300" simplePos="0" relativeHeight="251731968" behindDoc="0" locked="0" layoutInCell="1" allowOverlap="1">
            <wp:simplePos x="949960" y="4708525"/>
            <wp:positionH relativeFrom="column">
              <wp:align>right</wp:align>
            </wp:positionH>
            <wp:positionV relativeFrom="paragraph">
              <wp:posOffset>36195</wp:posOffset>
            </wp:positionV>
            <wp:extent cx="1764000" cy="1800000"/>
            <wp:effectExtent l="0" t="0" r="8255" b="0"/>
            <wp:wrapSquare wrapText="bothSides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22-1.eps"/>
                    <pic:cNvPicPr/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0D69">
        <w:rPr>
          <w:rFonts w:hint="eastAsia"/>
        </w:rPr>
        <w:t>若將實驗裝置改為附圖時，欲使通過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中的感應電流方向為</w:t>
      </w:r>
      <w:r w:rsidRPr="00941B88">
        <w:rPr>
          <w:i/>
        </w:rPr>
        <w:t>A</w:t>
      </w:r>
      <w:r w:rsidRPr="000F0D69">
        <w:rPr>
          <w:rFonts w:hint="eastAsia"/>
        </w:rPr>
        <w:t>流至</w:t>
      </w:r>
      <w:r w:rsidRPr="00941B88">
        <w:rPr>
          <w:i/>
        </w:rPr>
        <w:t>B</w:t>
      </w:r>
      <w:r w:rsidRPr="000F0D69">
        <w:rPr>
          <w:rFonts w:hint="eastAsia"/>
        </w:rPr>
        <w:t>時，則考慮以下兩種情境：（</w:t>
      </w:r>
      <w:r w:rsidRPr="000F0D69">
        <w:t>4</w:t>
      </w:r>
      <w:r w:rsidRPr="000F0D69">
        <w:rPr>
          <w:rFonts w:hint="eastAsia"/>
        </w:rPr>
        <w:t>分）</w:t>
      </w:r>
    </w:p>
    <w:p w:rsidR="00C13A90" w:rsidRPr="000F0D69" w:rsidRDefault="00281EA8" w:rsidP="00C20EB7">
      <w:pPr>
        <w:pStyle w:val="-"/>
        <w:ind w:left="698" w:hanging="337"/>
      </w:pPr>
      <w:r>
        <w:rPr>
          <w:rFonts w:ascii="新細明體" w:hAnsi="新細明體" w:hint="eastAsia"/>
        </w:rPr>
        <w:t>①</w:t>
      </w:r>
      <w:r w:rsidR="00C13A90" w:rsidRPr="000F0D69">
        <w:rPr>
          <w:rFonts w:hint="eastAsia"/>
        </w:rPr>
        <w:t>甲為</w:t>
      </w:r>
      <w:r w:rsidR="00C13A90" w:rsidRPr="000F0D69">
        <w:t>N</w:t>
      </w:r>
      <w:r w:rsidR="00C13A90" w:rsidRPr="000F0D69">
        <w:rPr>
          <w:rFonts w:hint="eastAsia"/>
        </w:rPr>
        <w:t>極，乙為</w:t>
      </w:r>
      <w:r w:rsidR="00C13A90" w:rsidRPr="000F0D69">
        <w:t>S</w:t>
      </w:r>
      <w:r w:rsidR="00C13A90" w:rsidRPr="000F0D69">
        <w:rPr>
          <w:rFonts w:hint="eastAsia"/>
        </w:rPr>
        <w:t>極</w:t>
      </w:r>
    </w:p>
    <w:p w:rsidR="00C13A90" w:rsidRPr="000F0D69" w:rsidRDefault="00281EA8" w:rsidP="00C20EB7">
      <w:pPr>
        <w:pStyle w:val="-"/>
        <w:ind w:left="698" w:hanging="337"/>
      </w:pPr>
      <w:r>
        <w:rPr>
          <w:rFonts w:ascii="新細明體" w:hAnsi="新細明體" w:hint="eastAsia"/>
        </w:rPr>
        <w:t>②</w:t>
      </w:r>
      <w:r w:rsidR="00C13A90" w:rsidRPr="000F0D69">
        <w:rPr>
          <w:rFonts w:hint="eastAsia"/>
        </w:rPr>
        <w:t>甲為</w:t>
      </w:r>
      <w:r w:rsidR="00C13A90" w:rsidRPr="000F0D69">
        <w:t>S</w:t>
      </w:r>
      <w:r w:rsidR="00C13A90" w:rsidRPr="000F0D69">
        <w:rPr>
          <w:rFonts w:hint="eastAsia"/>
        </w:rPr>
        <w:t>極，乙為</w:t>
      </w:r>
      <w:r w:rsidR="00C13A90" w:rsidRPr="000F0D69">
        <w:t>N</w:t>
      </w:r>
      <w:r w:rsidR="00C13A90" w:rsidRPr="000F0D69">
        <w:rPr>
          <w:rFonts w:hint="eastAsia"/>
        </w:rPr>
        <w:t>極。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分別會如何運動？</w:t>
      </w:r>
    </w:p>
    <w:p w:rsidR="00C13A90" w:rsidRPr="000F0D69" w:rsidRDefault="00C13A9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>
        <w:rPr>
          <w:rFonts w:hint="eastAsia"/>
        </w:rPr>
        <w:tab/>
      </w:r>
      <w:r w:rsidRPr="000F0D69">
        <w:rPr>
          <w:rFonts w:hint="eastAsia"/>
        </w:rPr>
        <w:t>龍騰【超模】自然科學測全真模擬題本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第</w:t>
      </w:r>
      <w:r w:rsidRPr="000F0D69">
        <w:rPr>
          <w:rFonts w:hint="eastAsia"/>
        </w:rPr>
        <w:t>6</w:t>
      </w:r>
      <w:r w:rsidRPr="000F0D69">
        <w:rPr>
          <w:rFonts w:hint="eastAsia"/>
        </w:rPr>
        <w:t>回</w:t>
      </w:r>
    </w:p>
    <w:p w:rsidR="00C13A90" w:rsidRPr="000F0D69" w:rsidRDefault="00C13A90" w:rsidP="00921DD9">
      <w:pPr>
        <w:pStyle w:val="a3"/>
        <w:ind w:left="1566" w:hanging="1205"/>
      </w:pPr>
      <w:r w:rsidRPr="000F0D69">
        <w:rPr>
          <w:rFonts w:hint="eastAsia"/>
        </w:rPr>
        <w:t>解題觀念：電磁感應</w:t>
      </w:r>
    </w:p>
    <w:p w:rsidR="00C13A90" w:rsidRPr="000F0D69" w:rsidRDefault="00C13A9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見解析</w:t>
      </w:r>
    </w:p>
    <w:p w:rsidR="00C13A90" w:rsidRPr="000F0D69" w:rsidRDefault="00C13A90" w:rsidP="00921DD9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Pr="000F0D69">
        <w:rPr>
          <w:rFonts w:hint="eastAsia"/>
        </w:rPr>
        <w:t>①：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向上運動；②：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向下運動。</w:t>
      </w:r>
    </w:p>
    <w:p w:rsidR="00C13A90" w:rsidRDefault="00C13A90" w:rsidP="009E1C9E">
      <w:pPr>
        <w:pStyle w:val="a3"/>
        <w:ind w:left="1566" w:hanging="1205"/>
      </w:pPr>
      <w:r w:rsidRPr="000F0D69">
        <w:rPr>
          <w:rFonts w:hint="eastAsia"/>
        </w:rPr>
        <w:t>評分原則：</w:t>
      </w:r>
      <w:r w:rsidR="009E1C9E">
        <w:tab/>
      </w:r>
      <w:r w:rsidRPr="000F0D69">
        <w:rPr>
          <w:rFonts w:hint="eastAsia"/>
        </w:rPr>
        <w:t>（</w:t>
      </w:r>
      <w:r w:rsidRPr="000F0D69">
        <w:t>2</w:t>
      </w:r>
      <w:r w:rsidRPr="009E1C9E">
        <w:rPr>
          <w:rFonts w:hint="eastAsia"/>
        </w:rPr>
        <w:t>分）正確回答其中</w:t>
      </w:r>
      <w:proofErr w:type="gramStart"/>
      <w:r w:rsidRPr="009E1C9E">
        <w:rPr>
          <w:rFonts w:hint="eastAsia"/>
        </w:rPr>
        <w:t>一</w:t>
      </w:r>
      <w:proofErr w:type="gramEnd"/>
      <w:r w:rsidRPr="009E1C9E">
        <w:rPr>
          <w:rFonts w:hint="eastAsia"/>
        </w:rPr>
        <w:t>情境</w:t>
      </w:r>
      <w:proofErr w:type="gramStart"/>
      <w:r w:rsidRPr="009E1C9E">
        <w:rPr>
          <w:rFonts w:hint="eastAsia"/>
        </w:rPr>
        <w:t>細銅棒</w:t>
      </w:r>
      <w:proofErr w:type="gramEnd"/>
      <w:r w:rsidRPr="009E1C9E">
        <w:rPr>
          <w:rFonts w:hint="eastAsia"/>
        </w:rPr>
        <w:t>的運動方向。</w:t>
      </w:r>
    </w:p>
    <w:p w:rsidR="00C13A90" w:rsidRPr="009E1C9E" w:rsidRDefault="009E1C9E" w:rsidP="009E1C9E">
      <w:pPr>
        <w:pStyle w:val="a3"/>
        <w:ind w:left="1566" w:hanging="1205"/>
      </w:pPr>
      <w:r>
        <w:tab/>
      </w:r>
      <w:r w:rsidR="00C13A90" w:rsidRPr="009E1C9E">
        <w:rPr>
          <w:rFonts w:hint="eastAsia"/>
        </w:rPr>
        <w:t>（</w:t>
      </w:r>
      <w:r w:rsidR="00C13A90" w:rsidRPr="009E1C9E">
        <w:t>4</w:t>
      </w:r>
      <w:r w:rsidR="00C13A90" w:rsidRPr="009E1C9E">
        <w:rPr>
          <w:rFonts w:hint="eastAsia"/>
        </w:rPr>
        <w:t>分）正確回答所有情境</w:t>
      </w:r>
      <w:proofErr w:type="gramStart"/>
      <w:r w:rsidR="00C13A90" w:rsidRPr="009E1C9E">
        <w:rPr>
          <w:rFonts w:hint="eastAsia"/>
        </w:rPr>
        <w:t>細銅棒</w:t>
      </w:r>
      <w:proofErr w:type="gramEnd"/>
      <w:r w:rsidR="00C13A90" w:rsidRPr="009E1C9E">
        <w:rPr>
          <w:rFonts w:hint="eastAsia"/>
        </w:rPr>
        <w:t>的運動方向。</w:t>
      </w:r>
    </w:p>
    <w:p w:rsidR="0044692B" w:rsidRDefault="0044692B">
      <w:pPr>
        <w:snapToGrid/>
        <w:spacing w:line="240" w:lineRule="auto"/>
        <w:jc w:val="left"/>
      </w:pPr>
      <w:r>
        <w:br w:type="page"/>
      </w:r>
    </w:p>
    <w:p w:rsidR="00ED6036" w:rsidRPr="0044692B" w:rsidRDefault="00ED6036" w:rsidP="0050161B">
      <w:pPr>
        <w:pStyle w:val="ac"/>
        <w:ind w:left="361" w:hanging="361"/>
        <w:rPr>
          <w:u w:val="single"/>
        </w:rPr>
      </w:pPr>
      <w:r w:rsidRPr="0044692B">
        <w:rPr>
          <w:rFonts w:hint="eastAsia"/>
          <w:u w:val="single"/>
        </w:rPr>
        <w:lastRenderedPageBreak/>
        <w:t>23</w:t>
      </w:r>
      <w:r w:rsidRPr="0044692B">
        <w:rPr>
          <w:rFonts w:hint="eastAsia"/>
          <w:u w:val="single"/>
        </w:rPr>
        <w:t>～</w:t>
      </w:r>
      <w:r w:rsidRPr="0044692B">
        <w:rPr>
          <w:rFonts w:hint="eastAsia"/>
          <w:u w:val="single"/>
        </w:rPr>
        <w:t>25</w:t>
      </w:r>
      <w:proofErr w:type="gramStart"/>
      <w:r w:rsidRPr="0044692B">
        <w:rPr>
          <w:rFonts w:hint="eastAsia"/>
          <w:u w:val="single"/>
        </w:rPr>
        <w:t>題為題</w:t>
      </w:r>
      <w:proofErr w:type="gramEnd"/>
      <w:r w:rsidRPr="0044692B">
        <w:rPr>
          <w:rFonts w:hint="eastAsia"/>
          <w:u w:val="single"/>
        </w:rPr>
        <w:t>組</w:t>
      </w:r>
    </w:p>
    <w:p w:rsidR="00C13A90" w:rsidRDefault="00C13A90" w:rsidP="0096448B">
      <w:pPr>
        <w:pStyle w:val="ac"/>
        <w:ind w:left="361" w:hanging="361"/>
      </w:pPr>
      <w:r w:rsidRPr="000F0D69">
        <w:rPr>
          <w:rFonts w:hint="eastAsia"/>
        </w:rPr>
        <w:t>◎</w:t>
      </w:r>
      <w:r w:rsidRPr="000F0D69">
        <w:tab/>
      </w:r>
      <w:r w:rsidRPr="000F0D69">
        <w:rPr>
          <w:rFonts w:hint="eastAsia"/>
        </w:rPr>
        <w:t>有一天伽利略在比</w:t>
      </w:r>
      <w:proofErr w:type="gramStart"/>
      <w:r w:rsidRPr="000F0D69">
        <w:rPr>
          <w:rFonts w:hint="eastAsia"/>
        </w:rPr>
        <w:t>薩</w:t>
      </w:r>
      <w:proofErr w:type="gramEnd"/>
      <w:r w:rsidRPr="000F0D69">
        <w:rPr>
          <w:rFonts w:hint="eastAsia"/>
        </w:rPr>
        <w:t>大教堂禱告時，教堂裡的裝修工人無意中碰到了天花板的吊燈，使得吊燈持續擺動，伽利略因此發現了單擺的等時性，他進一步發現，當單擺的長度改變時，擺動的週期就會不一樣。後來荷蘭的科學家惠更斯進而提出了單擺的週期公式，並在</w:t>
      </w:r>
      <w:r w:rsidRPr="000F0D69">
        <w:t>1656</w:t>
      </w:r>
      <w:r w:rsidRPr="000F0D69">
        <w:rPr>
          <w:rFonts w:hint="eastAsia"/>
        </w:rPr>
        <w:t>年發明了世界上第一具擺鐘。</w:t>
      </w:r>
    </w:p>
    <w:p w:rsidR="00425DD4" w:rsidRDefault="0096448B" w:rsidP="0096448B">
      <w:pPr>
        <w:pStyle w:val="ac"/>
        <w:ind w:left="361" w:hanging="361"/>
      </w:pPr>
      <w:r>
        <w:rPr>
          <w:rFonts w:hint="eastAsia"/>
        </w:rPr>
        <w:tab/>
      </w:r>
      <w:proofErr w:type="gramStart"/>
      <w:r w:rsidR="00C13A90" w:rsidRPr="000F0D69">
        <w:rPr>
          <w:rFonts w:hint="eastAsia"/>
        </w:rPr>
        <w:t>小騰在</w:t>
      </w:r>
      <w:proofErr w:type="gramEnd"/>
      <w:r w:rsidR="00C13A90" w:rsidRPr="000F0D69">
        <w:rPr>
          <w:rFonts w:hint="eastAsia"/>
        </w:rPr>
        <w:t>物理課中學</w:t>
      </w:r>
      <w:proofErr w:type="gramStart"/>
      <w:r w:rsidR="00C13A90" w:rsidRPr="000F0D69">
        <w:rPr>
          <w:rFonts w:hint="eastAsia"/>
        </w:rPr>
        <w:t>到擺角</w:t>
      </w:r>
      <w:proofErr w:type="gramEnd"/>
      <w:r w:rsidR="00C13A90" w:rsidRPr="000F0D69">
        <w:rPr>
          <w:rFonts w:hint="eastAsia"/>
        </w:rPr>
        <w:t>小於</w:t>
      </w:r>
      <w:r w:rsidR="00C13A90" w:rsidRPr="000F0D69">
        <w:t>5</w:t>
      </w:r>
      <w:r>
        <w:rPr>
          <w:rFonts w:ascii="Symbol" w:hAnsi="Symbol"/>
        </w:rPr>
        <w:t></w:t>
      </w:r>
      <w:r w:rsidR="00C13A90" w:rsidRPr="000F0D69">
        <w:rPr>
          <w:rFonts w:hint="eastAsia"/>
        </w:rPr>
        <w:t>時，單擺的週期公式為</w:t>
      </w:r>
      <w:r w:rsidRPr="0096448B">
        <w:rPr>
          <w:position w:val="-28"/>
        </w:rPr>
        <w:object w:dxaOrig="1020" w:dyaOrig="680">
          <v:shape id="_x0000_i1098" type="#_x0000_t75" style="width:51.45pt;height:34.15pt" o:ole="">
            <v:imagedata r:id="rId153" o:title=""/>
          </v:shape>
          <o:OLEObject Type="Embed" ProgID="Equation.DSMT4" ShapeID="_x0000_i1098" DrawAspect="Content" ObjectID="_1787639460" r:id="rId154"/>
        </w:object>
      </w:r>
      <w:r w:rsidR="00C13A90" w:rsidRPr="000F0D69">
        <w:rPr>
          <w:rFonts w:hint="eastAsia"/>
        </w:rPr>
        <w:t>（</w:t>
      </w:r>
      <w:r w:rsidRPr="0096448B">
        <w:rPr>
          <w:position w:val="-4"/>
        </w:rPr>
        <w:object w:dxaOrig="180" w:dyaOrig="240">
          <v:shape id="_x0000_i1099" type="#_x0000_t75" style="width:9.35pt;height:12.15pt" o:ole="">
            <v:imagedata r:id="rId155" o:title=""/>
          </v:shape>
          <o:OLEObject Type="Embed" ProgID="Equation.DSMT4" ShapeID="_x0000_i1099" DrawAspect="Content" ObjectID="_1787639461" r:id="rId156"/>
        </w:object>
      </w:r>
      <w:r w:rsidR="00C13A90" w:rsidRPr="000F0D69">
        <w:rPr>
          <w:rFonts w:hint="eastAsia"/>
        </w:rPr>
        <w:t>為擺長，</w:t>
      </w:r>
      <w:r w:rsidR="00C13A90" w:rsidRPr="0096448B">
        <w:rPr>
          <w:i/>
        </w:rPr>
        <w:t>g</w:t>
      </w:r>
      <w:r w:rsidR="00C13A90" w:rsidRPr="000F0D69">
        <w:rPr>
          <w:rFonts w:hint="eastAsia"/>
        </w:rPr>
        <w:t>為重力加速度量值），他想驗證此公式的正確性，並利用此公式算出學校所在地的重力加速度量值。</w:t>
      </w:r>
    </w:p>
    <w:p w:rsidR="00C13A90" w:rsidRPr="000F0D69" w:rsidRDefault="00425DD4" w:rsidP="0096448B">
      <w:pPr>
        <w:pStyle w:val="ac"/>
        <w:ind w:left="361" w:hanging="361"/>
      </w:pPr>
      <w:r>
        <w:tab/>
      </w:r>
      <w:r w:rsidR="00C13A90" w:rsidRPr="000F0D69">
        <w:rPr>
          <w:rFonts w:hint="eastAsia"/>
        </w:rPr>
        <w:t>他去請教老師關於實驗的注意事項時，老師特別提醒他，由於測量方法或儀器等限制，測量結果必存在不確定性。根據國際標準化組織（</w:t>
      </w:r>
      <w:r w:rsidR="00C13A90" w:rsidRPr="000F0D69">
        <w:t>International Organization for Standardization</w:t>
      </w:r>
      <w:r w:rsidR="00C13A90" w:rsidRPr="000F0D69">
        <w:rPr>
          <w:rFonts w:hint="eastAsia"/>
        </w:rPr>
        <w:t>，</w:t>
      </w:r>
      <w:r w:rsidR="00C13A90" w:rsidRPr="000F0D69">
        <w:t>ISO</w:t>
      </w:r>
      <w:r w:rsidR="00C13A90" w:rsidRPr="000F0D69">
        <w:rPr>
          <w:rFonts w:hint="eastAsia"/>
        </w:rPr>
        <w:t>）所制度的國際標準：</w:t>
      </w:r>
    </w:p>
    <w:p w:rsidR="00C13A90" w:rsidRPr="000F0D69" w:rsidRDefault="00C13A90" w:rsidP="00425DD4">
      <w:pPr>
        <w:pStyle w:val="ac"/>
        <w:ind w:left="361" w:hanging="361"/>
        <w:jc w:val="center"/>
      </w:pPr>
      <w:r w:rsidRPr="000F0D69">
        <w:rPr>
          <w:rFonts w:hint="eastAsia"/>
        </w:rPr>
        <w:t>測量結果</w:t>
      </w:r>
      <w:r w:rsidR="00E02D0C">
        <w:rPr>
          <w:rFonts w:hint="eastAsia"/>
        </w:rPr>
        <w:t xml:space="preserve"> </w:t>
      </w:r>
      <w:r w:rsidRPr="000F0D69">
        <w:t xml:space="preserve">= </w:t>
      </w:r>
      <w:r w:rsidRPr="000F0D69">
        <w:rPr>
          <w:rFonts w:hint="eastAsia"/>
        </w:rPr>
        <w:t>最佳估計值</w:t>
      </w:r>
      <w:r w:rsidRPr="00E02D0C">
        <w:rPr>
          <w:i/>
        </w:rPr>
        <w:t>X</w:t>
      </w:r>
      <w:r w:rsidRPr="000F0D69">
        <w:t xml:space="preserve"> </w:t>
      </w:r>
      <w:r w:rsidR="00E02D0C">
        <w:rPr>
          <w:rFonts w:hint="eastAsia"/>
        </w:rPr>
        <w:sym w:font="Symbol" w:char="F0B1"/>
      </w:r>
      <w:r w:rsidR="00E02D0C">
        <w:t xml:space="preserve"> </w:t>
      </w:r>
      <w:r w:rsidRPr="000F0D69">
        <w:rPr>
          <w:rFonts w:hint="eastAsia"/>
        </w:rPr>
        <w:t>不確定度</w:t>
      </w:r>
      <w:r w:rsidRPr="00E02D0C">
        <w:rPr>
          <w:i/>
        </w:rPr>
        <w:t>u</w:t>
      </w:r>
      <w:r w:rsidRPr="000F0D69">
        <w:t>(</w:t>
      </w:r>
      <w:r w:rsidRPr="00E02D0C">
        <w:rPr>
          <w:i/>
        </w:rPr>
        <w:t>X</w:t>
      </w:r>
      <w:r w:rsidRPr="000F0D69">
        <w:t>)</w:t>
      </w:r>
    </w:p>
    <w:p w:rsidR="00C13A90" w:rsidRPr="000F0D69" w:rsidRDefault="00E02D0C" w:rsidP="0096448B">
      <w:pPr>
        <w:pStyle w:val="ac"/>
        <w:ind w:left="361" w:hanging="361"/>
      </w:pPr>
      <w:r>
        <w:rPr>
          <w:rFonts w:hint="eastAsia"/>
        </w:rPr>
        <w:tab/>
      </w:r>
      <w:r w:rsidR="00C13A90" w:rsidRPr="000F0D69">
        <w:rPr>
          <w:rFonts w:hint="eastAsia"/>
        </w:rPr>
        <w:t>其中不確定度保留兩位有效數字，而實驗所得的平均值使用四捨五入進位法，保留到與不確定度的末位一致，即為最佳估計值。</w:t>
      </w:r>
    </w:p>
    <w:p w:rsidR="00C13A90" w:rsidRPr="000F0D69" w:rsidRDefault="009C3F85" w:rsidP="0096448B">
      <w:pPr>
        <w:pStyle w:val="ac"/>
        <w:ind w:left="361" w:hanging="361"/>
      </w:pPr>
      <w:r>
        <w:rPr>
          <w:rFonts w:hint="eastAsia"/>
        </w:rPr>
        <w:tab/>
      </w:r>
      <w:r w:rsidR="00BA4589">
        <w:rPr>
          <w:rFonts w:hint="eastAsia"/>
          <w:noProof/>
        </w:rPr>
        <w:drawing>
          <wp:anchor distT="0" distB="0" distL="114300" distR="114300" simplePos="0" relativeHeight="251732992" behindDoc="0" locked="0" layoutInCell="1" allowOverlap="1">
            <wp:simplePos x="952500" y="4216400"/>
            <wp:positionH relativeFrom="column">
              <wp:align>right</wp:align>
            </wp:positionH>
            <wp:positionV relativeFrom="paragraph">
              <wp:posOffset>0</wp:posOffset>
            </wp:positionV>
            <wp:extent cx="1094400" cy="1324800"/>
            <wp:effectExtent l="0" t="0" r="0" b="8890"/>
            <wp:wrapSquare wrapText="bothSides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23-1.eps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4400" cy="132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如</w:t>
      </w:r>
      <w:r w:rsidR="00C13A90" w:rsidRPr="000F0D69">
        <w:rPr>
          <w:rFonts w:hint="eastAsia"/>
        </w:rPr>
        <w:t>圖</w:t>
      </w:r>
      <w:proofErr w:type="gramStart"/>
      <w:r w:rsidR="00C13A90" w:rsidRPr="000F0D69">
        <w:rPr>
          <w:rFonts w:hint="eastAsia"/>
        </w:rPr>
        <w:t>為小騰單擺</w:t>
      </w:r>
      <w:proofErr w:type="gramEnd"/>
      <w:r w:rsidR="00C13A90" w:rsidRPr="000F0D69">
        <w:rPr>
          <w:rFonts w:hint="eastAsia"/>
        </w:rPr>
        <w:t>實驗的裝置示意圖，</w:t>
      </w:r>
      <w:proofErr w:type="gramStart"/>
      <w:r w:rsidR="00C13A90" w:rsidRPr="000F0D69">
        <w:rPr>
          <w:rFonts w:hint="eastAsia"/>
        </w:rPr>
        <w:t>擺錘是一顆</w:t>
      </w:r>
      <w:proofErr w:type="gramEnd"/>
      <w:r w:rsidR="00C13A90" w:rsidRPr="000F0D69">
        <w:rPr>
          <w:rFonts w:hint="eastAsia"/>
        </w:rPr>
        <w:t>質量</w:t>
      </w:r>
      <w:r w:rsidR="00C13A90" w:rsidRPr="000F0D69">
        <w:t>100 g</w:t>
      </w:r>
      <w:r w:rsidR="00C13A90" w:rsidRPr="000F0D69">
        <w:rPr>
          <w:rFonts w:hint="eastAsia"/>
        </w:rPr>
        <w:t>的金屬球，以細棉線為擺線，週期</w:t>
      </w:r>
      <w:r w:rsidR="00C13A90" w:rsidRPr="009C3F85">
        <w:rPr>
          <w:i/>
        </w:rPr>
        <w:t>T</w:t>
      </w:r>
      <w:r w:rsidR="00C13A90" w:rsidRPr="000F0D69">
        <w:rPr>
          <w:rFonts w:hint="eastAsia"/>
        </w:rPr>
        <w:t>是</w:t>
      </w:r>
      <w:proofErr w:type="gramStart"/>
      <w:r w:rsidR="00C13A90" w:rsidRPr="000F0D69">
        <w:rPr>
          <w:rFonts w:hint="eastAsia"/>
        </w:rPr>
        <w:t>指擺錘</w:t>
      </w:r>
      <w:proofErr w:type="gramEnd"/>
      <w:r w:rsidR="00C13A90" w:rsidRPr="000F0D69">
        <w:rPr>
          <w:rFonts w:hint="eastAsia"/>
        </w:rPr>
        <w:t>來回擺</w:t>
      </w:r>
      <w:proofErr w:type="gramStart"/>
      <w:r w:rsidR="00C13A90" w:rsidRPr="000F0D69">
        <w:rPr>
          <w:rFonts w:hint="eastAsia"/>
        </w:rPr>
        <w:t>盪</w:t>
      </w:r>
      <w:proofErr w:type="gramEnd"/>
      <w:r w:rsidR="00C13A90" w:rsidRPr="000F0D69">
        <w:rPr>
          <w:rFonts w:hint="eastAsia"/>
        </w:rPr>
        <w:t>一次（由</w:t>
      </w:r>
      <w:r w:rsidR="00C13A90" w:rsidRPr="00495282">
        <w:rPr>
          <w:i/>
        </w:rPr>
        <w:t>B</w:t>
      </w:r>
      <w:r w:rsidR="00C13A90" w:rsidRPr="000F0D69">
        <w:rPr>
          <w:rFonts w:hint="eastAsia"/>
        </w:rPr>
        <w:t>→</w:t>
      </w:r>
      <w:r w:rsidR="00C13A90" w:rsidRPr="00495282">
        <w:rPr>
          <w:i/>
        </w:rPr>
        <w:t>O</w:t>
      </w:r>
      <w:r w:rsidR="00C13A90" w:rsidRPr="000F0D69">
        <w:rPr>
          <w:rFonts w:hint="eastAsia"/>
        </w:rPr>
        <w:t>→</w:t>
      </w:r>
      <w:r w:rsidR="00C13A90" w:rsidRPr="00495282">
        <w:rPr>
          <w:i/>
        </w:rPr>
        <w:t>A</w:t>
      </w:r>
      <w:r w:rsidR="00C13A90" w:rsidRPr="000F0D69">
        <w:rPr>
          <w:rFonts w:hint="eastAsia"/>
        </w:rPr>
        <w:t>→</w:t>
      </w:r>
      <w:r w:rsidR="00C13A90" w:rsidRPr="00495282">
        <w:rPr>
          <w:i/>
        </w:rPr>
        <w:t>O</w:t>
      </w:r>
      <w:r w:rsidR="00C13A90" w:rsidRPr="000F0D69">
        <w:rPr>
          <w:rFonts w:hint="eastAsia"/>
        </w:rPr>
        <w:t>→</w:t>
      </w:r>
      <w:r w:rsidR="00C13A90" w:rsidRPr="00495282">
        <w:rPr>
          <w:i/>
        </w:rPr>
        <w:t>B</w:t>
      </w:r>
      <w:r w:rsidR="00C13A90" w:rsidRPr="000F0D69">
        <w:rPr>
          <w:rFonts w:hint="eastAsia"/>
        </w:rPr>
        <w:t>）所經歷的時間。</w:t>
      </w:r>
    </w:p>
    <w:p w:rsidR="00C13A90" w:rsidRPr="000F0D69" w:rsidRDefault="00495282" w:rsidP="0096448B">
      <w:pPr>
        <w:pStyle w:val="ac"/>
        <w:ind w:left="361" w:hanging="361"/>
      </w:pPr>
      <w:r>
        <w:rPr>
          <w:rFonts w:hint="eastAsia"/>
        </w:rPr>
        <w:tab/>
      </w:r>
      <w:proofErr w:type="gramStart"/>
      <w:r w:rsidR="00C13A90" w:rsidRPr="000F0D69">
        <w:rPr>
          <w:rFonts w:hint="eastAsia"/>
        </w:rPr>
        <w:t>小騰想要</w:t>
      </w:r>
      <w:proofErr w:type="gramEnd"/>
      <w:r w:rsidR="00C13A90" w:rsidRPr="000F0D69">
        <w:rPr>
          <w:rFonts w:hint="eastAsia"/>
        </w:rPr>
        <w:t>探究的題目為：</w:t>
      </w:r>
      <w:proofErr w:type="gramStart"/>
      <w:r w:rsidR="00C13A90" w:rsidRPr="000F0D69">
        <w:rPr>
          <w:rFonts w:hint="eastAsia"/>
        </w:rPr>
        <w:t>在擺角</w:t>
      </w:r>
      <w:proofErr w:type="gramEnd"/>
      <w:r w:rsidR="00D3556E" w:rsidRPr="00495282">
        <w:rPr>
          <w:i/>
        </w:rPr>
        <w:t>θ</w:t>
      </w:r>
      <w:r w:rsidR="00C13A90" w:rsidRPr="000F0D69">
        <w:rPr>
          <w:rFonts w:hint="eastAsia"/>
        </w:rPr>
        <w:t>小於</w:t>
      </w:r>
      <w:r w:rsidR="00C13A90" w:rsidRPr="000F0D69">
        <w:t>5</w:t>
      </w:r>
      <w:r w:rsidR="00D3556E">
        <w:rPr>
          <w:rFonts w:ascii="Symbol" w:hAnsi="Symbol"/>
        </w:rPr>
        <w:t></w:t>
      </w:r>
      <w:r w:rsidR="00C13A90" w:rsidRPr="000F0D69">
        <w:rPr>
          <w:rFonts w:hint="eastAsia"/>
        </w:rPr>
        <w:t>的情況下，單擺</w:t>
      </w:r>
      <w:proofErr w:type="gramStart"/>
      <w:r w:rsidR="00C13A90" w:rsidRPr="000F0D69">
        <w:rPr>
          <w:rFonts w:hint="eastAsia"/>
        </w:rPr>
        <w:t>擺</w:t>
      </w:r>
      <w:proofErr w:type="gramEnd"/>
      <w:r w:rsidR="00C13A90" w:rsidRPr="000F0D69">
        <w:rPr>
          <w:rFonts w:hint="eastAsia"/>
        </w:rPr>
        <w:t>長（</w:t>
      </w:r>
      <w:r w:rsidRPr="00495282">
        <w:rPr>
          <w:position w:val="-4"/>
        </w:rPr>
        <w:object w:dxaOrig="180" w:dyaOrig="240">
          <v:shape id="_x0000_i1100" type="#_x0000_t75" style="width:9.35pt;height:12.15pt" o:ole="">
            <v:imagedata r:id="rId155" o:title=""/>
          </v:shape>
          <o:OLEObject Type="Embed" ProgID="Equation.DSMT4" ShapeID="_x0000_i1100" DrawAspect="Content" ObjectID="_1787639462" r:id="rId158"/>
        </w:object>
      </w:r>
      <w:r w:rsidR="00C13A90" w:rsidRPr="000F0D69">
        <w:rPr>
          <w:rFonts w:hint="eastAsia"/>
        </w:rPr>
        <w:t>）與單擺週期（</w:t>
      </w:r>
      <w:r w:rsidR="00C13A90" w:rsidRPr="00495282">
        <w:rPr>
          <w:i/>
        </w:rPr>
        <w:t>T</w:t>
      </w:r>
      <w:r w:rsidR="00C13A90" w:rsidRPr="000F0D69">
        <w:rPr>
          <w:rFonts w:hint="eastAsia"/>
        </w:rPr>
        <w:t>）之間的關係。他</w:t>
      </w:r>
      <w:proofErr w:type="gramStart"/>
      <w:r w:rsidR="00C13A90" w:rsidRPr="000F0D69">
        <w:rPr>
          <w:rFonts w:hint="eastAsia"/>
        </w:rPr>
        <w:t>將擺角</w:t>
      </w:r>
      <w:proofErr w:type="gramEnd"/>
      <w:r w:rsidRPr="00495282">
        <w:rPr>
          <w:i/>
        </w:rPr>
        <w:t>θ</w:t>
      </w:r>
      <w:r w:rsidR="00C13A90" w:rsidRPr="000F0D69">
        <w:rPr>
          <w:rFonts w:hint="eastAsia"/>
        </w:rPr>
        <w:t>固定為</w:t>
      </w:r>
      <w:r w:rsidR="00C13A90" w:rsidRPr="000F0D69">
        <w:t>5</w:t>
      </w:r>
      <w:r>
        <w:rPr>
          <w:rFonts w:ascii="Symbol" w:hAnsi="Symbol"/>
        </w:rPr>
        <w:t></w:t>
      </w:r>
      <w:r w:rsidR="00C13A90" w:rsidRPr="000F0D69">
        <w:rPr>
          <w:rFonts w:hint="eastAsia"/>
        </w:rPr>
        <w:t>，僅改變擺長，其餘條件不變，其實驗步驟為：</w:t>
      </w:r>
    </w:p>
    <w:p w:rsidR="00C13A90" w:rsidRDefault="00D85B2C" w:rsidP="003C71E4">
      <w:pPr>
        <w:pStyle w:val="ac"/>
        <w:ind w:left="1325" w:hangingChars="550" w:hanging="1325"/>
      </w:pPr>
      <w:r>
        <w:rPr>
          <w:rFonts w:hint="eastAsia"/>
        </w:rPr>
        <w:tab/>
      </w:r>
      <w:r w:rsidR="00C13A90" w:rsidRPr="000F0D69">
        <w:rPr>
          <w:rFonts w:hint="eastAsia"/>
        </w:rPr>
        <w:t>步驟</w:t>
      </w:r>
      <w:proofErr w:type="gramStart"/>
      <w:r w:rsidR="00C13A90" w:rsidRPr="000F0D69">
        <w:rPr>
          <w:rFonts w:hint="eastAsia"/>
        </w:rPr>
        <w:t>一</w:t>
      </w:r>
      <w:proofErr w:type="gramEnd"/>
      <w:r w:rsidR="00C13A90" w:rsidRPr="000F0D69">
        <w:rPr>
          <w:rFonts w:hint="eastAsia"/>
        </w:rPr>
        <w:t>：使用</w:t>
      </w:r>
      <w:r w:rsidR="00C13A90" w:rsidRPr="000F0D69">
        <w:t>50 cm</w:t>
      </w:r>
      <w:r w:rsidR="00C13A90" w:rsidRPr="000F0D69">
        <w:rPr>
          <w:rFonts w:hint="eastAsia"/>
        </w:rPr>
        <w:t>的細棉線為擺線，利用碼</w:t>
      </w:r>
      <w:proofErr w:type="gramStart"/>
      <w:r w:rsidR="00C13A90" w:rsidRPr="000F0D69">
        <w:rPr>
          <w:rFonts w:hint="eastAsia"/>
        </w:rPr>
        <w:t>錶</w:t>
      </w:r>
      <w:proofErr w:type="gramEnd"/>
      <w:r w:rsidR="00C13A90" w:rsidRPr="000F0D69">
        <w:rPr>
          <w:rFonts w:hint="eastAsia"/>
        </w:rPr>
        <w:t>紀錄單擺來回擺動</w:t>
      </w:r>
      <w:r w:rsidR="00C13A90" w:rsidRPr="000F0D69">
        <w:t>10</w:t>
      </w:r>
      <w:r w:rsidR="00C13A90" w:rsidRPr="000F0D69">
        <w:rPr>
          <w:rFonts w:hint="eastAsia"/>
        </w:rPr>
        <w:t>回的時間，再將總時間除以</w:t>
      </w:r>
      <w:r w:rsidR="00C13A90" w:rsidRPr="000F0D69">
        <w:t>10</w:t>
      </w:r>
      <w:r w:rsidR="00C13A90" w:rsidRPr="000F0D69">
        <w:rPr>
          <w:rFonts w:hint="eastAsia"/>
        </w:rPr>
        <w:t>，所得即為單擺的週期</w:t>
      </w:r>
      <w:r w:rsidR="00C13A90" w:rsidRPr="00D85B2C">
        <w:rPr>
          <w:i/>
        </w:rPr>
        <w:t>T</w:t>
      </w:r>
      <w:r w:rsidR="00C13A90" w:rsidRPr="000F0D69">
        <w:rPr>
          <w:rFonts w:hint="eastAsia"/>
        </w:rPr>
        <w:t>。重複測量</w:t>
      </w:r>
      <w:r w:rsidR="00C13A90" w:rsidRPr="000F0D69">
        <w:t>5</w:t>
      </w:r>
      <w:r w:rsidR="00C13A90" w:rsidRPr="000F0D69">
        <w:rPr>
          <w:rFonts w:hint="eastAsia"/>
        </w:rPr>
        <w:t>次。</w:t>
      </w:r>
    </w:p>
    <w:p w:rsidR="00C13A90" w:rsidRDefault="003C71E4" w:rsidP="0096448B">
      <w:pPr>
        <w:pStyle w:val="ac"/>
        <w:ind w:left="361" w:hanging="361"/>
      </w:pPr>
      <w:r>
        <w:rPr>
          <w:rFonts w:hint="eastAsia"/>
        </w:rPr>
        <w:tab/>
      </w:r>
      <w:r w:rsidR="00C13A90" w:rsidRPr="000F0D69">
        <w:rPr>
          <w:rFonts w:hint="eastAsia"/>
        </w:rPr>
        <w:t>步驟二：將擺線長度依序改為</w:t>
      </w:r>
      <w:r w:rsidR="00C13A90" w:rsidRPr="000F0D69">
        <w:t>60 cm</w:t>
      </w:r>
      <w:r w:rsidR="00C13A90" w:rsidRPr="000F0D69">
        <w:rPr>
          <w:rFonts w:hint="eastAsia"/>
        </w:rPr>
        <w:t>、</w:t>
      </w:r>
      <w:r w:rsidR="00C13A90" w:rsidRPr="000F0D69">
        <w:t>70 cm</w:t>
      </w:r>
      <w:r w:rsidR="00C13A90" w:rsidRPr="000F0D69">
        <w:rPr>
          <w:rFonts w:hint="eastAsia"/>
        </w:rPr>
        <w:t>、</w:t>
      </w:r>
      <w:r w:rsidR="00C13A90" w:rsidRPr="000F0D69">
        <w:t>80 cm</w:t>
      </w:r>
      <w:r w:rsidR="00C13A90" w:rsidRPr="000F0D69">
        <w:rPr>
          <w:rFonts w:hint="eastAsia"/>
        </w:rPr>
        <w:t>、</w:t>
      </w:r>
      <w:r>
        <w:rPr>
          <w:rFonts w:ascii="MS Mincho" w:eastAsia="MS Mincho" w:hAnsi="MS Mincho" w:cs="MS Mincho" w:hint="eastAsia"/>
        </w:rPr>
        <w:t>…</w:t>
      </w:r>
      <w:r w:rsidR="00C13A90" w:rsidRPr="000F0D69">
        <w:rPr>
          <w:rFonts w:hint="eastAsia"/>
        </w:rPr>
        <w:t>、</w:t>
      </w:r>
      <w:r w:rsidR="00C13A90" w:rsidRPr="000F0D69">
        <w:t>140 cm</w:t>
      </w:r>
      <w:r w:rsidR="00C13A90" w:rsidRPr="000F0D69">
        <w:rPr>
          <w:rFonts w:hint="eastAsia"/>
        </w:rPr>
        <w:t>，重複步驟</w:t>
      </w:r>
      <w:proofErr w:type="gramStart"/>
      <w:r w:rsidR="00C13A90" w:rsidRPr="000F0D69">
        <w:rPr>
          <w:rFonts w:hint="eastAsia"/>
        </w:rPr>
        <w:t>一</w:t>
      </w:r>
      <w:proofErr w:type="gramEnd"/>
      <w:r w:rsidR="00C13A90" w:rsidRPr="000F0D69">
        <w:rPr>
          <w:rFonts w:hint="eastAsia"/>
        </w:rPr>
        <w:t>。</w:t>
      </w:r>
    </w:p>
    <w:p w:rsidR="00C13A90" w:rsidRDefault="003C71E4" w:rsidP="0096448B">
      <w:pPr>
        <w:pStyle w:val="ac"/>
        <w:ind w:left="361" w:hanging="361"/>
      </w:pPr>
      <w:r>
        <w:rPr>
          <w:rFonts w:hint="eastAsia"/>
        </w:rPr>
        <w:tab/>
      </w:r>
      <w:r w:rsidR="00C13A90" w:rsidRPr="000F0D69">
        <w:rPr>
          <w:rFonts w:hint="eastAsia"/>
        </w:rPr>
        <w:t>步驟</w:t>
      </w:r>
      <w:proofErr w:type="gramStart"/>
      <w:r w:rsidR="00C13A90" w:rsidRPr="000F0D69">
        <w:rPr>
          <w:rFonts w:hint="eastAsia"/>
        </w:rPr>
        <w:t>三</w:t>
      </w:r>
      <w:proofErr w:type="gramEnd"/>
      <w:r w:rsidR="00C13A90" w:rsidRPr="000F0D69">
        <w:rPr>
          <w:rFonts w:hint="eastAsia"/>
        </w:rPr>
        <w:t>：依據老師所指導的方法，正確算出不確定度。</w:t>
      </w:r>
    </w:p>
    <w:p w:rsidR="003C71E4" w:rsidRDefault="003C71E4" w:rsidP="0096448B">
      <w:pPr>
        <w:pStyle w:val="ac"/>
        <w:ind w:left="361" w:hanging="361"/>
      </w:pPr>
      <w:r>
        <w:rPr>
          <w:rFonts w:hint="eastAsia"/>
        </w:rPr>
        <w:tab/>
      </w:r>
      <w:proofErr w:type="gramStart"/>
      <w:r w:rsidR="00C13A90" w:rsidRPr="000F0D69">
        <w:rPr>
          <w:rFonts w:hint="eastAsia"/>
        </w:rPr>
        <w:t>小騰所得</w:t>
      </w:r>
      <w:proofErr w:type="gramEnd"/>
      <w:r w:rsidR="00C13A90" w:rsidRPr="000F0D69">
        <w:rPr>
          <w:rFonts w:hint="eastAsia"/>
        </w:rPr>
        <w:t>實驗數據如附表所示：</w:t>
      </w:r>
    </w:p>
    <w:p w:rsidR="00C13A90" w:rsidRPr="000F0D69" w:rsidRDefault="00BA4589" w:rsidP="0096448B">
      <w:pPr>
        <w:pStyle w:val="ac"/>
        <w:ind w:left="361" w:hanging="361"/>
      </w:pPr>
      <w:r>
        <w:tab/>
      </w:r>
      <w:r>
        <w:rPr>
          <w:noProof/>
        </w:rPr>
        <w:drawing>
          <wp:inline distT="0" distB="0" distL="0" distR="0">
            <wp:extent cx="5762625" cy="2133600"/>
            <wp:effectExtent l="0" t="0" r="9525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23-2.eps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589" w:rsidRDefault="00BA4589">
      <w:pPr>
        <w:snapToGrid/>
        <w:spacing w:line="240" w:lineRule="auto"/>
        <w:jc w:val="left"/>
      </w:pPr>
      <w:r>
        <w:br w:type="page"/>
      </w:r>
    </w:p>
    <w:p w:rsidR="00C13A90" w:rsidRPr="000F0D69" w:rsidRDefault="00C13A90" w:rsidP="0096448B">
      <w:pPr>
        <w:pStyle w:val="ac"/>
        <w:ind w:left="361" w:hanging="361"/>
      </w:pPr>
      <w:r w:rsidRPr="000F0D69">
        <w:rPr>
          <w:rFonts w:hint="eastAsia"/>
        </w:rPr>
        <w:lastRenderedPageBreak/>
        <w:t>23.</w:t>
      </w:r>
      <w:r w:rsidR="003C71E4">
        <w:rPr>
          <w:rFonts w:hint="eastAsia"/>
        </w:rPr>
        <w:tab/>
      </w:r>
      <w:proofErr w:type="gramStart"/>
      <w:r w:rsidRPr="000F0D69">
        <w:rPr>
          <w:rFonts w:hint="eastAsia"/>
        </w:rPr>
        <w:t>小騰不慎</w:t>
      </w:r>
      <w:proofErr w:type="gramEnd"/>
      <w:r w:rsidRPr="000F0D69">
        <w:rPr>
          <w:rFonts w:hint="eastAsia"/>
        </w:rPr>
        <w:t>打翻了咖啡，以致擺長</w:t>
      </w:r>
      <w:r w:rsidRPr="000F0D69">
        <w:t>1.1 m</w:t>
      </w:r>
      <w:r w:rsidRPr="000F0D69">
        <w:rPr>
          <w:rFonts w:hint="eastAsia"/>
        </w:rPr>
        <w:t>、</w:t>
      </w:r>
      <w:r w:rsidRPr="000F0D69">
        <w:t>1.2 m</w:t>
      </w:r>
      <w:r w:rsidRPr="000F0D69">
        <w:rPr>
          <w:rFonts w:hint="eastAsia"/>
        </w:rPr>
        <w:t>的測量結果看不</w:t>
      </w:r>
      <w:proofErr w:type="gramStart"/>
      <w:r w:rsidRPr="000F0D69">
        <w:rPr>
          <w:rFonts w:hint="eastAsia"/>
        </w:rPr>
        <w:t>清楚，</w:t>
      </w:r>
      <w:proofErr w:type="gramEnd"/>
      <w:r w:rsidRPr="000F0D69">
        <w:rPr>
          <w:rFonts w:hint="eastAsia"/>
        </w:rPr>
        <w:t>請你依據不確定度的表示法，幫</w:t>
      </w:r>
      <w:proofErr w:type="gramStart"/>
      <w:r w:rsidRPr="000F0D69">
        <w:rPr>
          <w:rFonts w:hint="eastAsia"/>
        </w:rPr>
        <w:t>小騰把</w:t>
      </w:r>
      <w:proofErr w:type="gramEnd"/>
      <w:r w:rsidRPr="000F0D69">
        <w:rPr>
          <w:rFonts w:hint="eastAsia"/>
        </w:rPr>
        <w:t>正確的測量結果還原：</w:t>
      </w:r>
      <w:r w:rsidR="00EB3619">
        <w:rPr>
          <w:rFonts w:hint="eastAsia"/>
        </w:rPr>
        <w:t>（</w:t>
      </w:r>
      <w:r w:rsidR="00EB3619">
        <w:rPr>
          <w:rFonts w:hint="eastAsia"/>
        </w:rPr>
        <w:t>2</w:t>
      </w:r>
      <w:r w:rsidR="00EB3619">
        <w:rPr>
          <w:rFonts w:hint="eastAsia"/>
        </w:rPr>
        <w:t>分）</w:t>
      </w:r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1701"/>
        <w:gridCol w:w="3969"/>
      </w:tblGrid>
      <w:tr w:rsidR="00C13A90" w:rsidRPr="000F0D69" w:rsidTr="00581ED9">
        <w:tc>
          <w:tcPr>
            <w:tcW w:w="1701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擺長</w:t>
            </w:r>
            <w:r w:rsidRPr="000F0D69">
              <w:t>(m)</w:t>
            </w:r>
          </w:p>
        </w:tc>
        <w:tc>
          <w:tcPr>
            <w:tcW w:w="3969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測量結果</w:t>
            </w:r>
            <w:r w:rsidRPr="000F0D69">
              <w:t>(s)</w:t>
            </w:r>
          </w:p>
        </w:tc>
      </w:tr>
      <w:tr w:rsidR="00C13A90" w:rsidRPr="000F0D69" w:rsidTr="00581ED9">
        <w:tc>
          <w:tcPr>
            <w:tcW w:w="1701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  <w:r w:rsidRPr="000F0D69">
              <w:t>1.1</w:t>
            </w:r>
          </w:p>
        </w:tc>
        <w:tc>
          <w:tcPr>
            <w:tcW w:w="3969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</w:p>
        </w:tc>
      </w:tr>
      <w:tr w:rsidR="00C13A90" w:rsidRPr="000F0D69" w:rsidTr="00581ED9">
        <w:tc>
          <w:tcPr>
            <w:tcW w:w="1701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  <w:r w:rsidRPr="000F0D69">
              <w:t>1.2</w:t>
            </w:r>
          </w:p>
        </w:tc>
        <w:tc>
          <w:tcPr>
            <w:tcW w:w="3969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</w:p>
        </w:tc>
      </w:tr>
    </w:tbl>
    <w:p w:rsidR="00C13A90" w:rsidRPr="000F0D69" w:rsidRDefault="00C13A90" w:rsidP="006B3D77">
      <w:pPr>
        <w:pStyle w:val="a3"/>
        <w:spacing w:beforeLines="20" w:before="78"/>
        <w:ind w:left="1566" w:hanging="1205"/>
      </w:pPr>
      <w:r w:rsidRPr="000F0D69">
        <w:rPr>
          <w:rFonts w:hint="eastAsia"/>
        </w:rPr>
        <w:t>命題出處：</w:t>
      </w:r>
      <w:r w:rsidRPr="000F0D69">
        <w:rPr>
          <w:rFonts w:hint="eastAsia"/>
        </w:rPr>
        <w:tab/>
      </w:r>
      <w:r w:rsidRPr="000F0D69">
        <w:rPr>
          <w:rFonts w:hint="eastAsia"/>
        </w:rPr>
        <w:t>龍騰【逆轉勝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bookmarkStart w:id="8" w:name="_Hlk174978900"/>
      <w:r w:rsidRPr="000F0D69">
        <w:rPr>
          <w:rFonts w:hint="eastAsia"/>
        </w:rPr>
        <w:t>單元</w:t>
      </w:r>
      <w:r w:rsidRPr="000F0D69">
        <w:rPr>
          <w:rFonts w:hint="eastAsia"/>
        </w:rPr>
        <w:t>10</w:t>
      </w:r>
      <w:r w:rsidRPr="000F0D69">
        <w:rPr>
          <w:rFonts w:hint="eastAsia"/>
        </w:rPr>
        <w:t>素養導向進階試題</w:t>
      </w:r>
      <w:bookmarkEnd w:id="8"/>
    </w:p>
    <w:p w:rsidR="00C13A90" w:rsidRPr="000F0D69" w:rsidRDefault="00C13A90" w:rsidP="00921DD9">
      <w:pPr>
        <w:pStyle w:val="a3"/>
        <w:ind w:left="1566" w:hanging="1205"/>
      </w:pPr>
      <w:r w:rsidRPr="000F0D69">
        <w:rPr>
          <w:rFonts w:hint="eastAsia"/>
        </w:rPr>
        <w:t>解題觀念：實驗結果的紀錄</w:t>
      </w:r>
    </w:p>
    <w:p w:rsidR="00C13A90" w:rsidRPr="000F0D69" w:rsidRDefault="00C13A9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2.107</w:t>
      </w:r>
      <w:r w:rsidRPr="000F0D69">
        <w:t>±</w:t>
      </w:r>
      <w:r w:rsidRPr="000F0D69">
        <w:rPr>
          <w:rFonts w:hint="eastAsia"/>
        </w:rPr>
        <w:t>0.025</w:t>
      </w:r>
      <w:r w:rsidRPr="000F0D69">
        <w:rPr>
          <w:rFonts w:hint="eastAsia"/>
        </w:rPr>
        <w:t>，</w:t>
      </w:r>
      <w:r w:rsidRPr="000F0D69">
        <w:rPr>
          <w:rFonts w:hint="eastAsia"/>
        </w:rPr>
        <w:t>2.202</w:t>
      </w:r>
      <w:r w:rsidRPr="000F0D69">
        <w:t>±</w:t>
      </w:r>
      <w:r w:rsidRPr="000F0D69">
        <w:rPr>
          <w:rFonts w:hint="eastAsia"/>
        </w:rPr>
        <w:t>0.027</w:t>
      </w:r>
    </w:p>
    <w:p w:rsidR="00C13A90" w:rsidRPr="000F0D69" w:rsidRDefault="00C13A90" w:rsidP="00BA4589">
      <w:pPr>
        <w:pStyle w:val="a3"/>
        <w:ind w:left="1566" w:hanging="1205"/>
      </w:pPr>
      <w:r>
        <w:rPr>
          <w:rFonts w:hint="eastAsia"/>
        </w:rPr>
        <w:t>試題解析：</w:t>
      </w:r>
      <w:r>
        <w:rPr>
          <w:rFonts w:hint="eastAsia"/>
        </w:rPr>
        <w:tab/>
      </w:r>
      <w:proofErr w:type="gramStart"/>
      <w:r w:rsidR="00885561">
        <w:rPr>
          <w:rFonts w:hint="eastAsia"/>
        </w:rPr>
        <w:t>由題幹</w:t>
      </w:r>
      <w:proofErr w:type="gramEnd"/>
      <w:r w:rsidR="00885561">
        <w:rPr>
          <w:rFonts w:hint="eastAsia"/>
        </w:rPr>
        <w:t>的敘述可知：測量結果</w:t>
      </w:r>
      <w:r w:rsidR="00BA4589" w:rsidRPr="00BA4589">
        <w:rPr>
          <w:position w:val="-4"/>
        </w:rPr>
        <w:object w:dxaOrig="200" w:dyaOrig="180">
          <v:shape id="_x0000_i1101" type="#_x0000_t75" style="width:9.8pt;height:9.35pt" o:ole="">
            <v:imagedata r:id="rId47" o:title=""/>
          </v:shape>
          <o:OLEObject Type="Embed" ProgID="Equation.DSMT4" ShapeID="_x0000_i1101" DrawAspect="Content" ObjectID="_1787639463" r:id="rId160"/>
        </w:object>
      </w:r>
      <w:r w:rsidR="00885561">
        <w:rPr>
          <w:rFonts w:hint="eastAsia"/>
        </w:rPr>
        <w:t>最佳估計值</w:t>
      </w:r>
      <w:r w:rsidR="00BA4589" w:rsidRPr="00BA4589">
        <w:rPr>
          <w:position w:val="-4"/>
        </w:rPr>
        <w:object w:dxaOrig="180" w:dyaOrig="200">
          <v:shape id="_x0000_i1102" type="#_x0000_t75" style="width:9.35pt;height:9.8pt" o:ole="">
            <v:imagedata r:id="rId161" o:title=""/>
          </v:shape>
          <o:OLEObject Type="Embed" ProgID="Equation.DSMT4" ShapeID="_x0000_i1102" DrawAspect="Content" ObjectID="_1787639464" r:id="rId162"/>
        </w:object>
      </w:r>
      <w:r w:rsidR="00885561">
        <w:rPr>
          <w:rFonts w:hint="eastAsia"/>
        </w:rPr>
        <w:t>不確定度，其中不確定度保留兩位有效數字，而最佳估計值是以實驗所得的平均值使用四捨五入進位法，保留到與不確定度的末位一致。</w:t>
      </w:r>
      <w:proofErr w:type="gramStart"/>
      <w:r w:rsidR="00885561">
        <w:rPr>
          <w:rFonts w:hint="eastAsia"/>
        </w:rPr>
        <w:t>故擺長</w:t>
      </w:r>
      <w:proofErr w:type="gramEnd"/>
      <w:r w:rsidR="00885561">
        <w:rPr>
          <w:rFonts w:ascii="TimesNewRomanPSMT" w:hAnsi="TimesNewRomanPSMT" w:cs="TimesNewRomanPSMT"/>
        </w:rPr>
        <w:t>1</w:t>
      </w:r>
      <w:r w:rsidR="00885561">
        <w:rPr>
          <w:rFonts w:ascii="TimesNewRomanPS-ItalicMT" w:hAnsi="TimesNewRomanPS-ItalicMT" w:cs="TimesNewRomanPS-ItalicMT"/>
          <w:i/>
          <w:iCs/>
        </w:rPr>
        <w:t>.</w:t>
      </w:r>
      <w:r w:rsidR="00885561">
        <w:rPr>
          <w:rFonts w:ascii="TimesNewRomanPSMT" w:hAnsi="TimesNewRomanPSMT" w:cs="TimesNewRomanPSMT"/>
        </w:rPr>
        <w:t>1</w:t>
      </w:r>
      <w:r w:rsidR="00BA4589">
        <w:rPr>
          <w:rFonts w:ascii="TimesNewRomanPSMT" w:hAnsi="TimesNewRomanPSMT" w:cs="TimesNewRomanPSMT"/>
        </w:rPr>
        <w:t xml:space="preserve"> </w:t>
      </w:r>
      <w:r w:rsidR="00885561">
        <w:rPr>
          <w:rFonts w:ascii="TimesNewRomanPSMT" w:hAnsi="TimesNewRomanPSMT" w:cs="TimesNewRomanPSMT"/>
        </w:rPr>
        <w:t>cm</w:t>
      </w:r>
      <w:r w:rsidR="00885561">
        <w:rPr>
          <w:rFonts w:hint="eastAsia"/>
        </w:rPr>
        <w:t>的測量結果為</w:t>
      </w:r>
      <w:r w:rsidR="00BA4589" w:rsidRPr="00BA4589">
        <w:rPr>
          <w:position w:val="-6"/>
        </w:rPr>
        <w:object w:dxaOrig="1260" w:dyaOrig="260">
          <v:shape id="_x0000_i1103" type="#_x0000_t75" style="width:62.65pt;height:12.6pt" o:ole="">
            <v:imagedata r:id="rId163" o:title=""/>
          </v:shape>
          <o:OLEObject Type="Embed" ProgID="Equation.DSMT4" ShapeID="_x0000_i1103" DrawAspect="Content" ObjectID="_1787639465" r:id="rId164"/>
        </w:object>
      </w:r>
      <w:r w:rsidR="00885561">
        <w:rPr>
          <w:rFonts w:ascii="TimesNewRomanPSMT" w:hAnsi="TimesNewRomanPSMT" w:cs="TimesNewRomanPSMT"/>
        </w:rPr>
        <w:t>(s)</w:t>
      </w:r>
      <w:r w:rsidR="00885561">
        <w:rPr>
          <w:rFonts w:hint="eastAsia"/>
        </w:rPr>
        <w:t>、擺長</w:t>
      </w:r>
      <w:r w:rsidR="00885561">
        <w:rPr>
          <w:rFonts w:ascii="TimesNewRomanPSMT" w:hAnsi="TimesNewRomanPSMT" w:cs="TimesNewRomanPSMT"/>
        </w:rPr>
        <w:t>1</w:t>
      </w:r>
      <w:r w:rsidR="00885561">
        <w:rPr>
          <w:rFonts w:ascii="TimesNewRomanPS-ItalicMT" w:hAnsi="TimesNewRomanPS-ItalicMT" w:cs="TimesNewRomanPS-ItalicMT"/>
          <w:i/>
          <w:iCs/>
        </w:rPr>
        <w:t>.</w:t>
      </w:r>
      <w:r w:rsidR="00885561">
        <w:rPr>
          <w:rFonts w:ascii="TimesNewRomanPSMT" w:hAnsi="TimesNewRomanPSMT" w:cs="TimesNewRomanPSMT"/>
        </w:rPr>
        <w:t>2 cm</w:t>
      </w:r>
      <w:r w:rsidR="00885561">
        <w:rPr>
          <w:rFonts w:hint="eastAsia"/>
        </w:rPr>
        <w:t>的測量結果為</w:t>
      </w:r>
      <w:r w:rsidR="00BA4589" w:rsidRPr="00BA4589">
        <w:rPr>
          <w:position w:val="-6"/>
        </w:rPr>
        <w:object w:dxaOrig="1280" w:dyaOrig="260">
          <v:shape id="_x0000_i1104" type="#_x0000_t75" style="width:64.05pt;height:12.6pt" o:ole="">
            <v:imagedata r:id="rId165" o:title=""/>
          </v:shape>
          <o:OLEObject Type="Embed" ProgID="Equation.DSMT4" ShapeID="_x0000_i1104" DrawAspect="Content" ObjectID="_1787639466" r:id="rId166"/>
        </w:object>
      </w:r>
      <w:r w:rsidR="00885561">
        <w:rPr>
          <w:rFonts w:ascii="TimesNewRomanPSMT" w:hAnsi="TimesNewRomanPSMT" w:cs="TimesNewRomanPSMT"/>
        </w:rPr>
        <w:t>(s)</w:t>
      </w:r>
      <w:r w:rsidR="00885561">
        <w:rPr>
          <w:rFonts w:hint="eastAsia"/>
        </w:rPr>
        <w:t>。</w:t>
      </w:r>
    </w:p>
    <w:p w:rsidR="00C13A90" w:rsidRPr="000F0D69" w:rsidRDefault="00C13A90" w:rsidP="00885561">
      <w:pPr>
        <w:pStyle w:val="ac"/>
        <w:ind w:left="361" w:hanging="361"/>
      </w:pPr>
      <w:r w:rsidRPr="000F0D69">
        <w:rPr>
          <w:rFonts w:hint="eastAsia"/>
        </w:rPr>
        <w:t>24.</w:t>
      </w:r>
      <w:r w:rsidRPr="000F0D69">
        <w:rPr>
          <w:rFonts w:hint="eastAsia"/>
        </w:rPr>
        <w:tab/>
      </w:r>
      <w:r w:rsidRPr="000F0D69">
        <w:rPr>
          <w:rFonts w:hint="eastAsia"/>
        </w:rPr>
        <w:t>下列關於本次實驗變因的敘述，哪些正確？（應選</w:t>
      </w:r>
      <w:r w:rsidRPr="000F0D69">
        <w:t>3</w:t>
      </w:r>
      <w:r w:rsidRPr="000F0D69">
        <w:rPr>
          <w:rFonts w:hint="eastAsia"/>
        </w:rPr>
        <w:t>項）</w:t>
      </w:r>
    </w:p>
    <w:p w:rsidR="00C13A90" w:rsidRPr="00885561" w:rsidRDefault="00C13A90" w:rsidP="00885561">
      <w:pPr>
        <w:pStyle w:val="-"/>
        <w:ind w:left="698" w:hanging="337"/>
      </w:pPr>
      <w:r>
        <w:t>(A)</w:t>
      </w:r>
      <w:r w:rsidRPr="000F0D69">
        <w:rPr>
          <w:rFonts w:hint="eastAsia"/>
        </w:rPr>
        <w:t>擺</w:t>
      </w:r>
      <w:r w:rsidRPr="00885561">
        <w:rPr>
          <w:rFonts w:hint="eastAsia"/>
        </w:rPr>
        <w:t xml:space="preserve">長為操縱變因　</w:t>
      </w:r>
      <w:r w:rsidRPr="00885561">
        <w:t>(B)</w:t>
      </w:r>
      <w:r w:rsidRPr="00885561">
        <w:rPr>
          <w:rFonts w:hint="eastAsia"/>
        </w:rPr>
        <w:t xml:space="preserve">週期為操縱變因　</w:t>
      </w:r>
      <w:r w:rsidRPr="00885561">
        <w:t>(C)</w:t>
      </w:r>
      <w:r w:rsidRPr="00885561">
        <w:rPr>
          <w:rFonts w:hint="eastAsia"/>
        </w:rPr>
        <w:t>擺錘的質量為應變</w:t>
      </w:r>
      <w:proofErr w:type="gramStart"/>
      <w:r w:rsidRPr="00885561">
        <w:rPr>
          <w:rFonts w:hint="eastAsia"/>
        </w:rPr>
        <w:t>變</w:t>
      </w:r>
      <w:proofErr w:type="gramEnd"/>
      <w:r w:rsidRPr="00885561">
        <w:rPr>
          <w:rFonts w:hint="eastAsia"/>
        </w:rPr>
        <w:t xml:space="preserve">因　</w:t>
      </w:r>
    </w:p>
    <w:p w:rsidR="00C13A90" w:rsidRPr="000F0D69" w:rsidRDefault="00885561" w:rsidP="00885561">
      <w:pPr>
        <w:pStyle w:val="-"/>
        <w:ind w:left="698" w:hanging="337"/>
      </w:pPr>
      <w:r>
        <w:rPr>
          <w:rFonts w:hint="eastAsia"/>
        </w:rPr>
        <w:t>(D)</w:t>
      </w:r>
      <w:r w:rsidR="00C13A90" w:rsidRPr="00885561">
        <w:rPr>
          <w:rFonts w:hint="eastAsia"/>
        </w:rPr>
        <w:t>擺角為控</w:t>
      </w:r>
      <w:r w:rsidR="00C13A90" w:rsidRPr="000F0D69">
        <w:rPr>
          <w:rFonts w:hint="eastAsia"/>
        </w:rPr>
        <w:t xml:space="preserve">制變因　</w:t>
      </w:r>
      <w:r>
        <w:rPr>
          <w:rFonts w:hint="eastAsia"/>
        </w:rPr>
        <w:t>(E)</w:t>
      </w:r>
      <w:r w:rsidR="00C13A90" w:rsidRPr="000F0D69">
        <w:rPr>
          <w:rFonts w:hint="eastAsia"/>
        </w:rPr>
        <w:t>擺線的材質為控制變因。</w:t>
      </w:r>
      <w:r w:rsidR="00C13A90" w:rsidRPr="000F0D69">
        <w:t xml:space="preserve"> </w:t>
      </w:r>
    </w:p>
    <w:p w:rsidR="00C13A90" w:rsidRPr="000F0D69" w:rsidRDefault="00C13A90" w:rsidP="00921DD9">
      <w:pPr>
        <w:pStyle w:val="a3"/>
        <w:ind w:left="1566" w:hanging="1205"/>
      </w:pPr>
      <w:r w:rsidRPr="000F0D69">
        <w:rPr>
          <w:rFonts w:hint="eastAsia"/>
        </w:rPr>
        <w:t>命題出處：</w:t>
      </w:r>
      <w:r w:rsidRPr="000F0D69">
        <w:rPr>
          <w:rFonts w:hint="eastAsia"/>
        </w:rPr>
        <w:tab/>
      </w:r>
      <w:r w:rsidRPr="000F0D69">
        <w:rPr>
          <w:rFonts w:hint="eastAsia"/>
        </w:rPr>
        <w:t>龍騰【逆轉勝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10</w:t>
      </w:r>
      <w:r w:rsidRPr="000F0D69">
        <w:rPr>
          <w:rFonts w:hint="eastAsia"/>
        </w:rPr>
        <w:t>素養導向進階試題</w:t>
      </w:r>
    </w:p>
    <w:p w:rsidR="00C13A90" w:rsidRPr="000F0D69" w:rsidRDefault="00C13A90" w:rsidP="00921DD9">
      <w:pPr>
        <w:pStyle w:val="a3"/>
        <w:ind w:left="1566" w:hanging="1205"/>
      </w:pPr>
      <w:r w:rsidRPr="000F0D69">
        <w:rPr>
          <w:rFonts w:hint="eastAsia"/>
        </w:rPr>
        <w:t>解題觀念：實驗設計</w:t>
      </w:r>
    </w:p>
    <w:p w:rsidR="00C13A90" w:rsidRPr="000F0D69" w:rsidRDefault="00C13A9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ADE</w:t>
      </w:r>
    </w:p>
    <w:p w:rsidR="00885561" w:rsidRDefault="00C13A90" w:rsidP="00BA4589">
      <w:pPr>
        <w:pStyle w:val="-A"/>
        <w:ind w:left="1903" w:hanging="1542"/>
      </w:pPr>
      <w:r>
        <w:rPr>
          <w:rFonts w:hint="eastAsia"/>
        </w:rPr>
        <w:t>試題解析：</w:t>
      </w:r>
      <w:r>
        <w:rPr>
          <w:rFonts w:hint="eastAsia"/>
        </w:rPr>
        <w:tab/>
      </w:r>
      <w:r w:rsidR="00BA4589">
        <w:rPr>
          <w:rFonts w:hint="eastAsia"/>
        </w:rPr>
        <w:t>(B)</w:t>
      </w:r>
      <w:r w:rsidR="00BA4589">
        <w:tab/>
      </w:r>
      <w:r w:rsidR="00BA4589">
        <w:rPr>
          <w:rFonts w:ascii="華康中明體" w:eastAsia="華康中明體" w:hint="eastAsia"/>
        </w:rPr>
        <w:t>×</w:t>
      </w:r>
      <w:r w:rsidR="00885561" w:rsidRPr="00885561">
        <w:rPr>
          <w:rFonts w:hint="eastAsia"/>
        </w:rPr>
        <w:t>：週期為應變</w:t>
      </w:r>
      <w:proofErr w:type="gramStart"/>
      <w:r w:rsidR="00885561" w:rsidRPr="00885561">
        <w:rPr>
          <w:rFonts w:hint="eastAsia"/>
        </w:rPr>
        <w:t>變</w:t>
      </w:r>
      <w:proofErr w:type="gramEnd"/>
      <w:r w:rsidR="00885561" w:rsidRPr="00885561">
        <w:rPr>
          <w:rFonts w:hint="eastAsia"/>
        </w:rPr>
        <w:t>因。</w:t>
      </w:r>
    </w:p>
    <w:p w:rsidR="00C13A90" w:rsidRPr="00885561" w:rsidRDefault="00BA4589" w:rsidP="00BA4589">
      <w:pPr>
        <w:pStyle w:val="-A"/>
        <w:ind w:left="1903" w:hanging="1542"/>
      </w:pPr>
      <w:r>
        <w:tab/>
      </w:r>
      <w:r>
        <w:rPr>
          <w:rFonts w:hint="eastAsia"/>
        </w:rPr>
        <w:t>(C)</w:t>
      </w:r>
      <w:r>
        <w:tab/>
      </w:r>
      <w:r>
        <w:rPr>
          <w:rFonts w:ascii="華康中明體" w:eastAsia="華康中明體" w:hint="eastAsia"/>
        </w:rPr>
        <w:t>×</w:t>
      </w:r>
      <w:r w:rsidR="00885561" w:rsidRPr="00885561">
        <w:rPr>
          <w:rFonts w:hint="eastAsia"/>
        </w:rPr>
        <w:t>：擺錘的質量為控制變因。</w:t>
      </w:r>
    </w:p>
    <w:p w:rsidR="00C13A90" w:rsidRDefault="00C13A90" w:rsidP="00885561">
      <w:pPr>
        <w:pStyle w:val="ac"/>
        <w:ind w:left="361" w:hanging="361"/>
      </w:pPr>
      <w:r w:rsidRPr="000F0D69">
        <w:rPr>
          <w:rFonts w:hint="eastAsia"/>
        </w:rPr>
        <w:t>25.</w:t>
      </w:r>
      <w:r w:rsidRPr="000F0D69">
        <w:rPr>
          <w:rFonts w:hint="eastAsia"/>
        </w:rPr>
        <w:tab/>
      </w:r>
      <w:proofErr w:type="gramStart"/>
      <w:r w:rsidRPr="000F0D69">
        <w:rPr>
          <w:rFonts w:hint="eastAsia"/>
        </w:rPr>
        <w:t>小騰為了</w:t>
      </w:r>
      <w:proofErr w:type="gramEnd"/>
      <w:r w:rsidRPr="000F0D69">
        <w:rPr>
          <w:rFonts w:hint="eastAsia"/>
        </w:rPr>
        <w:t>驗證單擺週期公式為</w:t>
      </w:r>
      <w:r w:rsidR="00B74B64" w:rsidRPr="00B74B64">
        <w:rPr>
          <w:position w:val="-28"/>
        </w:rPr>
        <w:object w:dxaOrig="1020" w:dyaOrig="680">
          <v:shape id="_x0000_i1105" type="#_x0000_t75" style="width:51.45pt;height:34.15pt" o:ole="">
            <v:imagedata r:id="rId167" o:title=""/>
          </v:shape>
          <o:OLEObject Type="Embed" ProgID="Equation.DSMT4" ShapeID="_x0000_i1105" DrawAspect="Content" ObjectID="_1787639467" r:id="rId168"/>
        </w:object>
      </w:r>
      <w:r w:rsidRPr="000F0D69">
        <w:rPr>
          <w:rFonts w:hint="eastAsia"/>
        </w:rPr>
        <w:t>的正確性，若此公式正確，再利用此公式算出學校所在地之重力加速度</w:t>
      </w:r>
      <w:r w:rsidRPr="00B74B64">
        <w:rPr>
          <w:i/>
        </w:rPr>
        <w:t>g</w:t>
      </w:r>
      <w:r w:rsidRPr="000F0D69">
        <w:rPr>
          <w:rFonts w:hint="eastAsia"/>
        </w:rPr>
        <w:t>的量值，於是他利用科學繪圖軟體，繪製了單擺的</w:t>
      </w:r>
      <w:r w:rsidR="00B74B64" w:rsidRPr="00B74B64">
        <w:rPr>
          <w:position w:val="-4"/>
        </w:rPr>
        <w:object w:dxaOrig="600" w:dyaOrig="279">
          <v:shape id="_x0000_i1106" type="#_x0000_t75" style="width:29.9pt;height:14.5pt" o:ole="">
            <v:imagedata r:id="rId169" o:title=""/>
          </v:shape>
          <o:OLEObject Type="Embed" ProgID="Equation.DSMT4" ShapeID="_x0000_i1106" DrawAspect="Content" ObjectID="_1787639468" r:id="rId170"/>
        </w:object>
      </w:r>
      <w:r w:rsidRPr="000F0D69">
        <w:rPr>
          <w:rFonts w:hint="eastAsia"/>
        </w:rPr>
        <w:t>關係圖如圖所示。</w:t>
      </w:r>
    </w:p>
    <w:p w:rsidR="003A373D" w:rsidRPr="000F0D69" w:rsidRDefault="003A373D" w:rsidP="003A373D">
      <w:pPr>
        <w:pStyle w:val="ac"/>
        <w:spacing w:afterLines="20" w:after="78"/>
        <w:ind w:left="361" w:hanging="361"/>
        <w:jc w:val="center"/>
      </w:pPr>
      <w:r>
        <w:rPr>
          <w:noProof/>
        </w:rPr>
        <w:drawing>
          <wp:inline distT="0" distB="0" distL="0" distR="0">
            <wp:extent cx="3429000" cy="1600200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25-1.eps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3A90" w:rsidRPr="000F0D69" w:rsidRDefault="004558AB" w:rsidP="00885561">
      <w:pPr>
        <w:pStyle w:val="ac"/>
        <w:ind w:left="361" w:hanging="361"/>
      </w:pPr>
      <w:r>
        <w:tab/>
      </w:r>
      <w:r w:rsidR="00C13A90" w:rsidRPr="000F0D69">
        <w:rPr>
          <w:rFonts w:hint="eastAsia"/>
        </w:rPr>
        <w:t>你認為本次實驗結果與單擺公式符合嗎？請簡述你所持的理由。若符合，請據此幫</w:t>
      </w:r>
      <w:proofErr w:type="gramStart"/>
      <w:r w:rsidR="00C13A90" w:rsidRPr="000F0D69">
        <w:rPr>
          <w:rFonts w:hint="eastAsia"/>
        </w:rPr>
        <w:t>小騰算</w:t>
      </w:r>
      <w:proofErr w:type="gramEnd"/>
      <w:r w:rsidR="00C13A90" w:rsidRPr="000F0D69">
        <w:rPr>
          <w:rFonts w:hint="eastAsia"/>
        </w:rPr>
        <w:t>出該地之重力加速度</w:t>
      </w:r>
      <w:r w:rsidR="00C13A90" w:rsidRPr="00B73FF3">
        <w:rPr>
          <w:i/>
        </w:rPr>
        <w:t>g</w:t>
      </w:r>
      <w:r w:rsidR="00C13A90" w:rsidRPr="000F0D69">
        <w:rPr>
          <w:rFonts w:hint="eastAsia"/>
        </w:rPr>
        <w:t>的量值。</w:t>
      </w:r>
      <w:proofErr w:type="gramStart"/>
      <w:r w:rsidR="00C13A90" w:rsidRPr="000F0D69">
        <w:rPr>
          <w:rFonts w:hint="eastAsia"/>
        </w:rPr>
        <w:t>（</w:t>
      </w:r>
      <w:proofErr w:type="gramEnd"/>
      <w:r w:rsidR="00C13A90" w:rsidRPr="000F0D69">
        <w:rPr>
          <w:rFonts w:hint="eastAsia"/>
        </w:rPr>
        <w:t>要有完整的計算式，計算時</w:t>
      </w:r>
      <w:r w:rsidR="00B73FF3" w:rsidRPr="00B73FF3">
        <w:rPr>
          <w:i/>
        </w:rPr>
        <w:t>π</w:t>
      </w:r>
      <w:r w:rsidR="00C13A90" w:rsidRPr="000F0D69">
        <w:rPr>
          <w:rFonts w:hint="eastAsia"/>
        </w:rPr>
        <w:t>取</w:t>
      </w:r>
      <w:r w:rsidR="00C13A90" w:rsidRPr="000F0D69">
        <w:t>3.14</w:t>
      </w:r>
      <w:r w:rsidR="00C13A90" w:rsidRPr="000F0D69">
        <w:rPr>
          <w:rFonts w:hint="eastAsia"/>
        </w:rPr>
        <w:t>。）</w:t>
      </w:r>
      <w:r w:rsidR="00B73FF3">
        <w:rPr>
          <w:rFonts w:hint="eastAsia"/>
        </w:rPr>
        <w:t>（</w:t>
      </w:r>
      <w:r w:rsidR="00B73FF3">
        <w:rPr>
          <w:rFonts w:hint="eastAsia"/>
        </w:rPr>
        <w:t>4</w:t>
      </w:r>
      <w:r w:rsidR="00F76EEB">
        <w:rPr>
          <w:rFonts w:hint="eastAsia"/>
        </w:rPr>
        <w:t>分</w:t>
      </w:r>
      <w:r w:rsidR="00B73FF3">
        <w:rPr>
          <w:rFonts w:hint="eastAsia"/>
        </w:rPr>
        <w:t>）</w:t>
      </w:r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1247"/>
        <w:gridCol w:w="3120"/>
        <w:gridCol w:w="4876"/>
      </w:tblGrid>
      <w:tr w:rsidR="008502C6" w:rsidRPr="000F0D69" w:rsidTr="008502C6">
        <w:tc>
          <w:tcPr>
            <w:tcW w:w="1247" w:type="dxa"/>
            <w:vAlign w:val="center"/>
          </w:tcPr>
          <w:p w:rsidR="00C13A90" w:rsidRPr="000F0D69" w:rsidRDefault="00C13A90" w:rsidP="00123D5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是否符合</w:t>
            </w:r>
          </w:p>
        </w:tc>
        <w:tc>
          <w:tcPr>
            <w:tcW w:w="3120" w:type="dxa"/>
            <w:vAlign w:val="center"/>
          </w:tcPr>
          <w:p w:rsidR="00C13A90" w:rsidRPr="000F0D69" w:rsidRDefault="00C13A90" w:rsidP="00123D5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你所持的理由</w:t>
            </w:r>
          </w:p>
        </w:tc>
        <w:tc>
          <w:tcPr>
            <w:tcW w:w="4876" w:type="dxa"/>
            <w:vAlign w:val="center"/>
          </w:tcPr>
          <w:p w:rsidR="00C13A90" w:rsidRPr="000F0D69" w:rsidRDefault="00C13A90" w:rsidP="008502C6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重力加速度</w:t>
            </w:r>
            <w:r w:rsidRPr="008502C6">
              <w:rPr>
                <w:i/>
              </w:rPr>
              <w:t>g</w:t>
            </w:r>
            <w:r w:rsidRPr="000F0D69">
              <w:rPr>
                <w:rFonts w:hint="eastAsia"/>
              </w:rPr>
              <w:t>的量值（取至小數點後</w:t>
            </w:r>
            <w:r w:rsidRPr="000F0D69">
              <w:t>2</w:t>
            </w:r>
            <w:r w:rsidRPr="000F0D69">
              <w:rPr>
                <w:rFonts w:hint="eastAsia"/>
              </w:rPr>
              <w:t>位）</w:t>
            </w:r>
          </w:p>
        </w:tc>
      </w:tr>
      <w:tr w:rsidR="008502C6" w:rsidRPr="000F0D69" w:rsidTr="008502C6">
        <w:tc>
          <w:tcPr>
            <w:tcW w:w="1247" w:type="dxa"/>
            <w:vAlign w:val="center"/>
          </w:tcPr>
          <w:p w:rsidR="00C13A90" w:rsidRPr="000F0D69" w:rsidRDefault="00C13A90" w:rsidP="00540AFD">
            <w:pPr>
              <w:snapToGrid/>
              <w:spacing w:line="240" w:lineRule="auto"/>
            </w:pPr>
            <w:r w:rsidRPr="000F0D69">
              <w:rPr>
                <w:rFonts w:hint="eastAsia"/>
              </w:rPr>
              <w:t>□符合</w:t>
            </w:r>
          </w:p>
          <w:p w:rsidR="00C13A90" w:rsidRPr="000F0D69" w:rsidRDefault="00C13A90" w:rsidP="00540AFD">
            <w:pPr>
              <w:snapToGrid/>
              <w:spacing w:line="240" w:lineRule="auto"/>
            </w:pPr>
            <w:r w:rsidRPr="000F0D69">
              <w:rPr>
                <w:rFonts w:hint="eastAsia"/>
              </w:rPr>
              <w:t>□不符合</w:t>
            </w:r>
          </w:p>
        </w:tc>
        <w:tc>
          <w:tcPr>
            <w:tcW w:w="3120" w:type="dxa"/>
            <w:vAlign w:val="center"/>
          </w:tcPr>
          <w:p w:rsidR="00C13A90" w:rsidRPr="000F0D69" w:rsidRDefault="00C13A90" w:rsidP="00540AFD">
            <w:pPr>
              <w:snapToGrid/>
              <w:spacing w:line="240" w:lineRule="auto"/>
            </w:pPr>
          </w:p>
        </w:tc>
        <w:tc>
          <w:tcPr>
            <w:tcW w:w="4876" w:type="dxa"/>
            <w:vAlign w:val="center"/>
          </w:tcPr>
          <w:p w:rsidR="00C13A90" w:rsidRPr="000F0D69" w:rsidRDefault="00C13A90" w:rsidP="00540AFD">
            <w:pPr>
              <w:snapToGrid/>
              <w:spacing w:line="240" w:lineRule="auto"/>
            </w:pPr>
          </w:p>
        </w:tc>
      </w:tr>
    </w:tbl>
    <w:p w:rsidR="00C13A90" w:rsidRPr="000F0D69" w:rsidRDefault="00C13A90" w:rsidP="008502C6">
      <w:pPr>
        <w:pStyle w:val="a3"/>
        <w:spacing w:beforeLines="20" w:before="78"/>
        <w:ind w:left="1566" w:hanging="1205"/>
      </w:pPr>
      <w:r w:rsidRPr="000F0D69">
        <w:rPr>
          <w:rFonts w:hint="eastAsia"/>
        </w:rPr>
        <w:lastRenderedPageBreak/>
        <w:t>命題出處：龍騰【逆轉勝】</w:t>
      </w:r>
      <w:proofErr w:type="gramStart"/>
      <w:r w:rsidRPr="000F0D69">
        <w:rPr>
          <w:rFonts w:hint="eastAsia"/>
        </w:rPr>
        <w:t>物理學測總複習</w:t>
      </w:r>
      <w:proofErr w:type="gramEnd"/>
      <w:r w:rsidRPr="000F0D69">
        <w:rPr>
          <w:rFonts w:hint="eastAsia"/>
        </w:rPr>
        <w:t>講義</w:t>
      </w:r>
      <w:r w:rsidRPr="000F0D69">
        <w:rPr>
          <w:rFonts w:hint="eastAsia"/>
        </w:rPr>
        <w:t xml:space="preserve"> </w:t>
      </w:r>
      <w:r w:rsidRPr="000F0D69">
        <w:rPr>
          <w:rFonts w:hint="eastAsia"/>
        </w:rPr>
        <w:t>單元</w:t>
      </w:r>
      <w:r w:rsidRPr="000F0D69">
        <w:rPr>
          <w:rFonts w:hint="eastAsia"/>
        </w:rPr>
        <w:t>10</w:t>
      </w:r>
      <w:r w:rsidRPr="000F0D69">
        <w:rPr>
          <w:rFonts w:hint="eastAsia"/>
        </w:rPr>
        <w:t>素養導向進階試題</w:t>
      </w:r>
    </w:p>
    <w:p w:rsidR="00C13A90" w:rsidRPr="000F0D69" w:rsidRDefault="00C13A90" w:rsidP="00921DD9">
      <w:pPr>
        <w:pStyle w:val="a3"/>
        <w:ind w:left="1566" w:hanging="1205"/>
      </w:pPr>
      <w:r w:rsidRPr="000F0D69">
        <w:rPr>
          <w:rFonts w:hint="eastAsia"/>
        </w:rPr>
        <w:t>解題觀念：實驗結論與表達</w:t>
      </w:r>
    </w:p>
    <w:p w:rsidR="00C13A90" w:rsidRPr="000F0D69" w:rsidRDefault="00C13A90" w:rsidP="00921DD9">
      <w:pPr>
        <w:pStyle w:val="a3"/>
        <w:ind w:left="1566" w:hanging="1205"/>
      </w:pPr>
      <w:r>
        <w:rPr>
          <w:rFonts w:hint="eastAsia"/>
        </w:rPr>
        <w:t>參考答案：</w:t>
      </w:r>
      <w:r>
        <w:rPr>
          <w:rFonts w:hint="eastAsia"/>
        </w:rPr>
        <w:tab/>
      </w:r>
      <w:r w:rsidRPr="000F0D69">
        <w:rPr>
          <w:rFonts w:hint="eastAsia"/>
        </w:rPr>
        <w:t>符合，理由與計算見解析</w:t>
      </w:r>
    </w:p>
    <w:p w:rsidR="005C7817" w:rsidRDefault="002A3202" w:rsidP="00921DD9">
      <w:pPr>
        <w:pStyle w:val="a3"/>
        <w:ind w:left="1566" w:hanging="1205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1" layoutInCell="1" allowOverlap="1" wp14:anchorId="6A58D7AB" wp14:editId="6D56A4B1">
                <wp:simplePos x="0" y="0"/>
                <wp:positionH relativeFrom="column">
                  <wp:posOffset>234950</wp:posOffset>
                </wp:positionH>
                <wp:positionV relativeFrom="paragraph">
                  <wp:posOffset>1106805</wp:posOffset>
                </wp:positionV>
                <wp:extent cx="287655" cy="287655"/>
                <wp:effectExtent l="0" t="0" r="0" b="0"/>
                <wp:wrapNone/>
                <wp:docPr id="5" name="文字方塊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655" cy="287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A3202" w:rsidRDefault="002A3202" w:rsidP="002A3202">
                            <w:pPr>
                              <w:pStyle w:val="a3"/>
                              <w:snapToGrid/>
                              <w:spacing w:line="240" w:lineRule="auto"/>
                              <w:ind w:leftChars="0" w:left="0" w:firstLineChars="0" w:firstLine="0"/>
                              <w:jc w:val="center"/>
                            </w:pPr>
                            <w: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5" o:spid="_x0000_s1028" type="#_x0000_t202" style="position:absolute;left:0;text-align:left;margin-left:18.5pt;margin-top:87.15pt;width:22.65pt;height:22.6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" filled="f" stroked="f" strokeweight=".5pt">
                <v:textbox>
                  <w:txbxContent>
                    <w:p w:rsidR="002A3202" w:rsidRDefault="002A3202" w:rsidP="002A3202">
                      <w:pPr>
                        <w:pStyle w:val="a3"/>
                        <w:snapToGrid/>
                        <w:spacing w:line="240" w:lineRule="auto"/>
                        <w:ind w:leftChars="0" w:left="0" w:firstLineChars="0" w:firstLine="0"/>
                        <w:jc w:val="center"/>
                      </w:pPr>
                      <w:r>
                        <w:sym w:font="Wingdings 2" w:char="F050"/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C13A90">
        <w:rPr>
          <w:rFonts w:hint="eastAsia"/>
        </w:rPr>
        <w:t>試題解析：</w:t>
      </w:r>
      <w:r w:rsidR="00C13A90">
        <w:rPr>
          <w:rFonts w:hint="eastAsia"/>
        </w:rPr>
        <w:tab/>
      </w:r>
    </w:p>
    <w:tbl>
      <w:tblPr>
        <w:tblStyle w:val="af7"/>
        <w:tblW w:w="9241" w:type="dxa"/>
        <w:tblInd w:w="482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191"/>
        <w:gridCol w:w="4819"/>
        <w:gridCol w:w="3231"/>
      </w:tblGrid>
      <w:tr w:rsidR="005C7817" w:rsidRPr="000F0D69" w:rsidTr="005C7817">
        <w:tc>
          <w:tcPr>
            <w:tcW w:w="1191" w:type="dxa"/>
            <w:vAlign w:val="center"/>
          </w:tcPr>
          <w:p w:rsidR="008502C6" w:rsidRPr="000F0D69" w:rsidRDefault="008502C6" w:rsidP="00AA7D27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0F0D69">
              <w:rPr>
                <w:rFonts w:hint="eastAsia"/>
              </w:rPr>
              <w:t>是否符合</w:t>
            </w:r>
          </w:p>
        </w:tc>
        <w:tc>
          <w:tcPr>
            <w:tcW w:w="4819" w:type="dxa"/>
            <w:vAlign w:val="center"/>
          </w:tcPr>
          <w:p w:rsidR="008502C6" w:rsidRPr="000F0D69" w:rsidRDefault="008502C6" w:rsidP="00AA7D27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0F0D69">
              <w:rPr>
                <w:rFonts w:hint="eastAsia"/>
              </w:rPr>
              <w:t>你所持的理由</w:t>
            </w:r>
          </w:p>
        </w:tc>
        <w:tc>
          <w:tcPr>
            <w:tcW w:w="3231" w:type="dxa"/>
            <w:vAlign w:val="center"/>
          </w:tcPr>
          <w:p w:rsidR="008B5154" w:rsidRDefault="008502C6" w:rsidP="0077791A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0F0D69">
              <w:rPr>
                <w:rFonts w:hint="eastAsia"/>
              </w:rPr>
              <w:t>重力加速度</w:t>
            </w:r>
            <w:r w:rsidRPr="00AA7D27">
              <w:rPr>
                <w:i/>
              </w:rPr>
              <w:t>g</w:t>
            </w:r>
            <w:r w:rsidRPr="000F0D69">
              <w:rPr>
                <w:rFonts w:hint="eastAsia"/>
              </w:rPr>
              <w:t>的量值</w:t>
            </w:r>
          </w:p>
          <w:p w:rsidR="008502C6" w:rsidRPr="000F0D69" w:rsidRDefault="008502C6" w:rsidP="0077791A">
            <w:pPr>
              <w:pStyle w:val="a3"/>
              <w:snapToGrid/>
              <w:spacing w:line="240" w:lineRule="auto"/>
              <w:ind w:leftChars="0" w:left="0" w:firstLineChars="0" w:firstLine="0"/>
              <w:jc w:val="center"/>
            </w:pPr>
            <w:r w:rsidRPr="000F0D69">
              <w:rPr>
                <w:rFonts w:hint="eastAsia"/>
              </w:rPr>
              <w:t>（取至小數點後</w:t>
            </w:r>
            <w:r w:rsidRPr="000F0D69">
              <w:t>2</w:t>
            </w:r>
            <w:r w:rsidRPr="000F0D69">
              <w:rPr>
                <w:rFonts w:hint="eastAsia"/>
              </w:rPr>
              <w:t>位）</w:t>
            </w:r>
          </w:p>
        </w:tc>
      </w:tr>
      <w:tr w:rsidR="005C7817" w:rsidRPr="000F0D69" w:rsidTr="005C7817">
        <w:tc>
          <w:tcPr>
            <w:tcW w:w="1191" w:type="dxa"/>
            <w:vAlign w:val="center"/>
          </w:tcPr>
          <w:p w:rsidR="008502C6" w:rsidRPr="000F0D69" w:rsidRDefault="008502C6" w:rsidP="005F1276">
            <w:pPr>
              <w:pStyle w:val="a3"/>
              <w:snapToGrid/>
              <w:spacing w:line="240" w:lineRule="auto"/>
              <w:ind w:leftChars="0" w:left="0" w:firstLineChars="0" w:firstLine="0"/>
            </w:pPr>
            <w:r w:rsidRPr="000F0D69">
              <w:rPr>
                <w:rFonts w:hint="eastAsia"/>
              </w:rPr>
              <w:t>□符合</w:t>
            </w:r>
          </w:p>
          <w:p w:rsidR="008502C6" w:rsidRPr="000F0D69" w:rsidRDefault="008502C6" w:rsidP="005F1276">
            <w:pPr>
              <w:pStyle w:val="a3"/>
              <w:snapToGrid/>
              <w:spacing w:line="240" w:lineRule="auto"/>
              <w:ind w:leftChars="0" w:left="0" w:firstLineChars="0" w:firstLine="0"/>
            </w:pPr>
            <w:r w:rsidRPr="000F0D69">
              <w:rPr>
                <w:rFonts w:hint="eastAsia"/>
              </w:rPr>
              <w:t>□不符合</w:t>
            </w:r>
          </w:p>
        </w:tc>
        <w:tc>
          <w:tcPr>
            <w:tcW w:w="4819" w:type="dxa"/>
            <w:vAlign w:val="center"/>
          </w:tcPr>
          <w:p w:rsidR="008502C6" w:rsidRPr="000F0D69" w:rsidRDefault="008502C6" w:rsidP="00583C3A">
            <w:pPr>
              <w:pStyle w:val="a3"/>
              <w:snapToGrid/>
              <w:spacing w:line="240" w:lineRule="auto"/>
              <w:ind w:leftChars="0" w:left="0" w:firstLineChars="0" w:firstLine="0"/>
            </w:pPr>
            <w:r w:rsidRPr="000F0D69">
              <w:rPr>
                <w:rFonts w:hint="eastAsia"/>
              </w:rPr>
              <w:t>若</w:t>
            </w:r>
            <w:r w:rsidR="00583C3A" w:rsidRPr="00583C3A">
              <w:rPr>
                <w:position w:val="-28"/>
              </w:rPr>
              <w:object w:dxaOrig="1020" w:dyaOrig="680">
                <v:shape id="_x0000_i1107" type="#_x0000_t75" style="width:51.45pt;height:34.15pt" o:ole="">
                  <v:imagedata r:id="rId172" o:title=""/>
                </v:shape>
                <o:OLEObject Type="Embed" ProgID="Equation.DSMT4" ShapeID="_x0000_i1107" DrawAspect="Content" ObjectID="_1787639469" r:id="rId173"/>
              </w:object>
            </w:r>
            <w:r w:rsidRPr="000F0D69">
              <w:rPr>
                <w:rFonts w:hint="eastAsia"/>
              </w:rPr>
              <w:t>正確，可得</w:t>
            </w:r>
            <w:r w:rsidR="00583C3A" w:rsidRPr="00583C3A">
              <w:rPr>
                <w:position w:val="-28"/>
              </w:rPr>
              <w:object w:dxaOrig="1040" w:dyaOrig="660">
                <v:shape id="_x0000_i1108" type="#_x0000_t75" style="width:51.9pt;height:32.75pt" o:ole="">
                  <v:imagedata r:id="rId174" o:title=""/>
                </v:shape>
                <o:OLEObject Type="Embed" ProgID="Equation.DSMT4" ShapeID="_x0000_i1108" DrawAspect="Content" ObjectID="_1787639470" r:id="rId175"/>
              </w:object>
            </w:r>
            <w:r w:rsidRPr="000F0D69">
              <w:rPr>
                <w:rFonts w:hint="eastAsia"/>
              </w:rPr>
              <w:t>，故單擺的</w:t>
            </w:r>
            <w:r w:rsidR="00583C3A" w:rsidRPr="00583C3A">
              <w:rPr>
                <w:position w:val="-4"/>
              </w:rPr>
              <w:object w:dxaOrig="600" w:dyaOrig="279">
                <v:shape id="_x0000_i1109" type="#_x0000_t75" style="width:29.9pt;height:14.5pt" o:ole="">
                  <v:imagedata r:id="rId176" o:title=""/>
                </v:shape>
                <o:OLEObject Type="Embed" ProgID="Equation.DSMT4" ShapeID="_x0000_i1109" DrawAspect="Content" ObjectID="_1787639471" r:id="rId177"/>
              </w:object>
            </w:r>
            <w:r w:rsidRPr="000F0D69">
              <w:rPr>
                <w:rFonts w:hint="eastAsia"/>
              </w:rPr>
              <w:t>關係圖為通過原點的斜直線，斜率為</w:t>
            </w:r>
            <w:r w:rsidR="00583C3A" w:rsidRPr="00583C3A">
              <w:rPr>
                <w:position w:val="-28"/>
              </w:rPr>
              <w:object w:dxaOrig="460" w:dyaOrig="660">
                <v:shape id="_x0000_i1110" type="#_x0000_t75" style="width:22.9pt;height:32.75pt" o:ole="">
                  <v:imagedata r:id="rId178" o:title=""/>
                </v:shape>
                <o:OLEObject Type="Embed" ProgID="Equation.DSMT4" ShapeID="_x0000_i1110" DrawAspect="Content" ObjectID="_1787639472" r:id="rId179"/>
              </w:object>
            </w:r>
            <w:r w:rsidRPr="000F0D69">
              <w:rPr>
                <w:rFonts w:hint="eastAsia"/>
              </w:rPr>
              <w:t>，依據實驗數據所作的圖形符合此關係。</w:t>
            </w:r>
          </w:p>
        </w:tc>
        <w:tc>
          <w:tcPr>
            <w:tcW w:w="3231" w:type="dxa"/>
            <w:vAlign w:val="center"/>
          </w:tcPr>
          <w:p w:rsidR="008B5154" w:rsidRDefault="008502C6" w:rsidP="0077791A">
            <w:pPr>
              <w:pStyle w:val="a3"/>
              <w:snapToGrid/>
              <w:spacing w:line="240" w:lineRule="auto"/>
              <w:ind w:leftChars="0" w:left="0" w:firstLineChars="0" w:firstLine="0"/>
            </w:pPr>
            <w:r w:rsidRPr="000F0D69">
              <w:rPr>
                <w:rFonts w:hint="eastAsia"/>
              </w:rPr>
              <w:t>由左式可知，斜率</w:t>
            </w:r>
            <w:r w:rsidR="0077791A" w:rsidRPr="0077791A">
              <w:rPr>
                <w:position w:val="-28"/>
              </w:rPr>
              <w:object w:dxaOrig="840" w:dyaOrig="660">
                <v:shape id="_x0000_i1111" type="#_x0000_t75" style="width:42.1pt;height:32.75pt" o:ole="">
                  <v:imagedata r:id="rId180" o:title=""/>
                </v:shape>
                <o:OLEObject Type="Embed" ProgID="Equation.DSMT4" ShapeID="_x0000_i1111" DrawAspect="Content" ObjectID="_1787639473" r:id="rId181"/>
              </w:object>
            </w:r>
          </w:p>
          <w:p w:rsidR="008502C6" w:rsidRPr="000F0D69" w:rsidRDefault="0077791A" w:rsidP="0077791A">
            <w:pPr>
              <w:pStyle w:val="a3"/>
              <w:snapToGrid/>
              <w:spacing w:line="240" w:lineRule="auto"/>
              <w:ind w:leftChars="0" w:left="0" w:firstLineChars="0" w:firstLine="0"/>
            </w:pPr>
            <w:r>
              <w:sym w:font="Symbol" w:char="F0DE"/>
            </w:r>
            <w:r w:rsidRPr="0077791A">
              <w:rPr>
                <w:position w:val="-22"/>
              </w:rPr>
              <w:object w:dxaOrig="2040" w:dyaOrig="600">
                <v:shape id="_x0000_i1112" type="#_x0000_t75" style="width:101.9pt;height:29.9pt" o:ole="">
                  <v:imagedata r:id="rId182" o:title=""/>
                </v:shape>
                <o:OLEObject Type="Embed" ProgID="Equation.DSMT4" ShapeID="_x0000_i1112" DrawAspect="Content" ObjectID="_1787639474" r:id="rId183"/>
              </w:object>
            </w:r>
            <w:r w:rsidR="008502C6" w:rsidRPr="000F0D69">
              <w:t>(m/s</w:t>
            </w:r>
            <w:r w:rsidR="008502C6" w:rsidRPr="008B5154">
              <w:rPr>
                <w:vertAlign w:val="superscript"/>
              </w:rPr>
              <w:t>2</w:t>
            </w:r>
            <w:r w:rsidR="008502C6" w:rsidRPr="000F0D69">
              <w:t>)</w:t>
            </w:r>
            <w:r w:rsidR="008502C6" w:rsidRPr="000F0D69">
              <w:rPr>
                <w:rFonts w:hint="eastAsia"/>
              </w:rPr>
              <w:t>。</w:t>
            </w:r>
          </w:p>
        </w:tc>
      </w:tr>
    </w:tbl>
    <w:p w:rsidR="00456BA8" w:rsidRDefault="00456BA8">
      <w:pPr>
        <w:snapToGrid/>
        <w:spacing w:line="240" w:lineRule="auto"/>
        <w:jc w:val="left"/>
      </w:pPr>
    </w:p>
    <w:sectPr w:rsidR="00456BA8" w:rsidSect="00B933BC">
      <w:headerReference w:type="even" r:id="rId184"/>
      <w:headerReference w:type="default" r:id="rId185"/>
      <w:footerReference w:type="even" r:id="rId186"/>
      <w:footerReference w:type="default" r:id="rId187"/>
      <w:headerReference w:type="first" r:id="rId188"/>
      <w:footerReference w:type="first" r:id="rId189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12EE" w:rsidRDefault="007D12EE">
      <w:r>
        <w:separator/>
      </w:r>
    </w:p>
  </w:endnote>
  <w:endnote w:type="continuationSeparator" w:id="0">
    <w:p w:rsidR="007D12EE" w:rsidRDefault="007D12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華康中黑體">
    <w:altName w:val="Microsoft JhengHei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9060000" w:usb2="00000010" w:usb3="00000000" w:csb0="0008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Default="007D12EE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7D12EE" w:rsidRPr="00E8503A" w:rsidRDefault="007D12EE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Default="007D12EE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7D12EE" w:rsidRPr="00A91181" w:rsidRDefault="007D12EE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Pr="00456BA8" w:rsidRDefault="007D12EE" w:rsidP="00456BA8">
    <w:pPr>
      <w:pStyle w:val="a7"/>
      <w:jc w:val="righ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96EE6CC" wp14:editId="3E98FD8C">
          <wp:extent cx="971550" cy="342900"/>
          <wp:effectExtent l="0" t="0" r="0" b="0"/>
          <wp:docPr id="28" name="圖片 28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Pr="00705C54" w:rsidRDefault="007D12EE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0E43AABF" wp14:editId="54FA0E6B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Default="007D12EE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12EE" w:rsidRDefault="007D12EE">
      <w:r>
        <w:separator/>
      </w:r>
    </w:p>
  </w:footnote>
  <w:footnote w:type="continuationSeparator" w:id="0">
    <w:p w:rsidR="007D12EE" w:rsidRDefault="007D12E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Pr="00E0183E" w:rsidRDefault="007D12EE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4DC6F0B6" wp14:editId="640D4DA2">
              <wp:simplePos x="0" y="0"/>
              <wp:positionH relativeFrom="column">
                <wp:posOffset>5431790</wp:posOffset>
              </wp:positionH>
              <wp:positionV relativeFrom="page">
                <wp:posOffset>269875</wp:posOffset>
              </wp:positionV>
              <wp:extent cx="917575" cy="486000"/>
              <wp:effectExtent l="0" t="0" r="0" b="9525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7575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E33AC5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sz w:val="20"/>
                              <w:szCs w:val="20"/>
                            </w:rPr>
                            <w:t>1</w:t>
                          </w:r>
                          <w:r w:rsidR="009F2214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5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9" type="#_x0000_t202" style="position:absolute;left:0;text-align:left;margin-left:427.7pt;margin-top:21.25pt;width:72.25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m2+twIAALk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" filled="f" stroked="f">
              <v:textbox>
                <w:txbxContent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E33AC5">
                      <w:rPr>
                        <w:rStyle w:val="a9"/>
                        <w:noProof/>
                        <w:sz w:val="21"/>
                        <w:szCs w:val="21"/>
                      </w:rPr>
                      <w:t>2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sz w:val="20"/>
                        <w:szCs w:val="20"/>
                      </w:rPr>
                      <w:t>1</w:t>
                    </w:r>
                    <w:r w:rsidR="009F2214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5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74F73912" wp14:editId="4B556831">
              <wp:simplePos x="0" y="0"/>
              <wp:positionH relativeFrom="column">
                <wp:posOffset>-277495</wp:posOffset>
              </wp:positionH>
              <wp:positionV relativeFrom="page">
                <wp:posOffset>269875</wp:posOffset>
              </wp:positionV>
              <wp:extent cx="1454150" cy="486000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415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學測模擬</w:t>
                          </w:r>
                          <w:proofErr w:type="gramEnd"/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0" type="#_x0000_t202" style="position:absolute;left:0;text-align:left;margin-left:-21.85pt;margin-top:21.25pt;width:114.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" filled="f" stroked="f">
              <v:textbox>
                <w:txbxContent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學測模擬</w:t>
                    </w:r>
                    <w:proofErr w:type="gramEnd"/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Pr="005E0DFC" w:rsidRDefault="007D12EE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23164AA3" wp14:editId="293A071D">
              <wp:simplePos x="0" y="0"/>
              <wp:positionH relativeFrom="column">
                <wp:posOffset>-220980</wp:posOffset>
              </wp:positionH>
              <wp:positionV relativeFrom="page">
                <wp:posOffset>269875</wp:posOffset>
              </wp:positionV>
              <wp:extent cx="917575" cy="486000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7575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E33AC5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sz w:val="20"/>
                              <w:szCs w:val="20"/>
                            </w:rPr>
                            <w:t>1</w:t>
                          </w:r>
                          <w:r w:rsidR="009F2214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5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1" type="#_x0000_t202" style="position:absolute;left:0;text-align:left;margin-left:-17.4pt;margin-top:21.25pt;width:72.25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" filled="f" stroked="f">
              <v:textbox>
                <w:txbxContent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E33AC5">
                      <w:rPr>
                        <w:rStyle w:val="a9"/>
                        <w:noProof/>
                        <w:sz w:val="21"/>
                        <w:szCs w:val="21"/>
                      </w:rPr>
                      <w:t>3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sz w:val="20"/>
                        <w:szCs w:val="20"/>
                      </w:rPr>
                      <w:t>1</w:t>
                    </w:r>
                    <w:r w:rsidR="009F2214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5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788A957A" wp14:editId="779556DD">
              <wp:simplePos x="0" y="0"/>
              <wp:positionH relativeFrom="column">
                <wp:posOffset>4921885</wp:posOffset>
              </wp:positionH>
              <wp:positionV relativeFrom="page">
                <wp:posOffset>269875</wp:posOffset>
              </wp:positionV>
              <wp:extent cx="1479550" cy="486000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7955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學測模擬</w:t>
                          </w:r>
                          <w:proofErr w:type="gramEnd"/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2" type="#_x0000_t202" style="position:absolute;left:0;text-align:left;margin-left:387.55pt;margin-top:21.25pt;width:116.5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" filled="f" stroked="f">
              <v:textbox>
                <w:txbxContent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學測模擬</w:t>
                    </w:r>
                    <w:proofErr w:type="gramEnd"/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Default="007D12EE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6860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032DA"/>
    <w:rsid w:val="000128A2"/>
    <w:rsid w:val="000143C6"/>
    <w:rsid w:val="000158A0"/>
    <w:rsid w:val="00016CD5"/>
    <w:rsid w:val="000172DC"/>
    <w:rsid w:val="000227B9"/>
    <w:rsid w:val="000279AA"/>
    <w:rsid w:val="00030719"/>
    <w:rsid w:val="00030FB7"/>
    <w:rsid w:val="000377FD"/>
    <w:rsid w:val="000402BD"/>
    <w:rsid w:val="000411D1"/>
    <w:rsid w:val="000415D1"/>
    <w:rsid w:val="00042A2E"/>
    <w:rsid w:val="00042F7C"/>
    <w:rsid w:val="00043134"/>
    <w:rsid w:val="0004620B"/>
    <w:rsid w:val="00047BE4"/>
    <w:rsid w:val="00051F80"/>
    <w:rsid w:val="000628C4"/>
    <w:rsid w:val="00062FAE"/>
    <w:rsid w:val="00064211"/>
    <w:rsid w:val="000644CE"/>
    <w:rsid w:val="000667FF"/>
    <w:rsid w:val="00070F15"/>
    <w:rsid w:val="0007115F"/>
    <w:rsid w:val="00072D07"/>
    <w:rsid w:val="00073203"/>
    <w:rsid w:val="00083AAB"/>
    <w:rsid w:val="00083D13"/>
    <w:rsid w:val="000842B8"/>
    <w:rsid w:val="00087BCB"/>
    <w:rsid w:val="00095F2B"/>
    <w:rsid w:val="00097465"/>
    <w:rsid w:val="000A099A"/>
    <w:rsid w:val="000A55D5"/>
    <w:rsid w:val="000A63F2"/>
    <w:rsid w:val="000C08A9"/>
    <w:rsid w:val="000C0BC9"/>
    <w:rsid w:val="000C2EB9"/>
    <w:rsid w:val="000C342A"/>
    <w:rsid w:val="000D218E"/>
    <w:rsid w:val="000D3423"/>
    <w:rsid w:val="000D5404"/>
    <w:rsid w:val="000D5CC5"/>
    <w:rsid w:val="000D6D06"/>
    <w:rsid w:val="000D7B39"/>
    <w:rsid w:val="000E183D"/>
    <w:rsid w:val="000E2169"/>
    <w:rsid w:val="000F0A14"/>
    <w:rsid w:val="000F0E4F"/>
    <w:rsid w:val="000F2495"/>
    <w:rsid w:val="000F4BDE"/>
    <w:rsid w:val="000F580B"/>
    <w:rsid w:val="000F6723"/>
    <w:rsid w:val="00100473"/>
    <w:rsid w:val="0010167C"/>
    <w:rsid w:val="00104A79"/>
    <w:rsid w:val="00104D2A"/>
    <w:rsid w:val="00105A86"/>
    <w:rsid w:val="00110C8F"/>
    <w:rsid w:val="00111391"/>
    <w:rsid w:val="00111928"/>
    <w:rsid w:val="00114B5F"/>
    <w:rsid w:val="0011642F"/>
    <w:rsid w:val="0012016F"/>
    <w:rsid w:val="001209F8"/>
    <w:rsid w:val="00123D50"/>
    <w:rsid w:val="001307AB"/>
    <w:rsid w:val="00130A4E"/>
    <w:rsid w:val="00130EF4"/>
    <w:rsid w:val="0013185F"/>
    <w:rsid w:val="00136775"/>
    <w:rsid w:val="00141997"/>
    <w:rsid w:val="00141FFC"/>
    <w:rsid w:val="00142FD6"/>
    <w:rsid w:val="001436FA"/>
    <w:rsid w:val="001442A0"/>
    <w:rsid w:val="00146E9E"/>
    <w:rsid w:val="0015004E"/>
    <w:rsid w:val="001517F8"/>
    <w:rsid w:val="00156AB3"/>
    <w:rsid w:val="00162FE9"/>
    <w:rsid w:val="001667C6"/>
    <w:rsid w:val="0016713B"/>
    <w:rsid w:val="001708AC"/>
    <w:rsid w:val="001719A0"/>
    <w:rsid w:val="001809F1"/>
    <w:rsid w:val="001818F8"/>
    <w:rsid w:val="00184013"/>
    <w:rsid w:val="00184506"/>
    <w:rsid w:val="001878C0"/>
    <w:rsid w:val="001911CF"/>
    <w:rsid w:val="00191D01"/>
    <w:rsid w:val="00192BA4"/>
    <w:rsid w:val="001942CC"/>
    <w:rsid w:val="00194B27"/>
    <w:rsid w:val="00194F84"/>
    <w:rsid w:val="00195348"/>
    <w:rsid w:val="001A0269"/>
    <w:rsid w:val="001A0662"/>
    <w:rsid w:val="001A0E60"/>
    <w:rsid w:val="001A5CDB"/>
    <w:rsid w:val="001A781C"/>
    <w:rsid w:val="001B008E"/>
    <w:rsid w:val="001B0461"/>
    <w:rsid w:val="001B5D30"/>
    <w:rsid w:val="001B6AB1"/>
    <w:rsid w:val="001B7E4D"/>
    <w:rsid w:val="001C0A30"/>
    <w:rsid w:val="001C0E3A"/>
    <w:rsid w:val="001C37CC"/>
    <w:rsid w:val="001C6664"/>
    <w:rsid w:val="001C700C"/>
    <w:rsid w:val="001C714C"/>
    <w:rsid w:val="001D0D1C"/>
    <w:rsid w:val="001D153C"/>
    <w:rsid w:val="001D70DA"/>
    <w:rsid w:val="001E0CB2"/>
    <w:rsid w:val="001E1886"/>
    <w:rsid w:val="001E477D"/>
    <w:rsid w:val="001E5119"/>
    <w:rsid w:val="001E7749"/>
    <w:rsid w:val="001F0ECA"/>
    <w:rsid w:val="001F23B0"/>
    <w:rsid w:val="00200913"/>
    <w:rsid w:val="00200D44"/>
    <w:rsid w:val="0020278C"/>
    <w:rsid w:val="00202EA2"/>
    <w:rsid w:val="002043EF"/>
    <w:rsid w:val="002206B2"/>
    <w:rsid w:val="00224EEF"/>
    <w:rsid w:val="0022642C"/>
    <w:rsid w:val="002337A0"/>
    <w:rsid w:val="002351C0"/>
    <w:rsid w:val="00236DE8"/>
    <w:rsid w:val="00240031"/>
    <w:rsid w:val="00240F82"/>
    <w:rsid w:val="002416B4"/>
    <w:rsid w:val="00242297"/>
    <w:rsid w:val="002433DC"/>
    <w:rsid w:val="0024448C"/>
    <w:rsid w:val="00252398"/>
    <w:rsid w:val="00260786"/>
    <w:rsid w:val="00264892"/>
    <w:rsid w:val="00266606"/>
    <w:rsid w:val="002668B8"/>
    <w:rsid w:val="00267F2C"/>
    <w:rsid w:val="00270A7A"/>
    <w:rsid w:val="00272047"/>
    <w:rsid w:val="00275612"/>
    <w:rsid w:val="00281376"/>
    <w:rsid w:val="00281EA8"/>
    <w:rsid w:val="00282C1E"/>
    <w:rsid w:val="002919F3"/>
    <w:rsid w:val="002928A3"/>
    <w:rsid w:val="002959E0"/>
    <w:rsid w:val="002A0AA3"/>
    <w:rsid w:val="002A3202"/>
    <w:rsid w:val="002A3811"/>
    <w:rsid w:val="002A3CDF"/>
    <w:rsid w:val="002A4C0A"/>
    <w:rsid w:val="002A5D1F"/>
    <w:rsid w:val="002A5DB6"/>
    <w:rsid w:val="002A69E2"/>
    <w:rsid w:val="002B0974"/>
    <w:rsid w:val="002B1AE5"/>
    <w:rsid w:val="002B1F54"/>
    <w:rsid w:val="002B3994"/>
    <w:rsid w:val="002B6FD5"/>
    <w:rsid w:val="002C038C"/>
    <w:rsid w:val="002C0965"/>
    <w:rsid w:val="002C0BBA"/>
    <w:rsid w:val="002C1311"/>
    <w:rsid w:val="002C68C0"/>
    <w:rsid w:val="002C7E1C"/>
    <w:rsid w:val="002D3356"/>
    <w:rsid w:val="002E0A16"/>
    <w:rsid w:val="002E0B34"/>
    <w:rsid w:val="002E0F88"/>
    <w:rsid w:val="002E104C"/>
    <w:rsid w:val="002E19E4"/>
    <w:rsid w:val="002E3690"/>
    <w:rsid w:val="002E3A58"/>
    <w:rsid w:val="002E4125"/>
    <w:rsid w:val="002E5FF6"/>
    <w:rsid w:val="002E6C90"/>
    <w:rsid w:val="002F38AE"/>
    <w:rsid w:val="002F48CC"/>
    <w:rsid w:val="002F5088"/>
    <w:rsid w:val="002F6E00"/>
    <w:rsid w:val="00301C13"/>
    <w:rsid w:val="00302055"/>
    <w:rsid w:val="003046D5"/>
    <w:rsid w:val="00307829"/>
    <w:rsid w:val="00314480"/>
    <w:rsid w:val="0032175C"/>
    <w:rsid w:val="00323790"/>
    <w:rsid w:val="00323EB0"/>
    <w:rsid w:val="00324645"/>
    <w:rsid w:val="00324B95"/>
    <w:rsid w:val="00326A15"/>
    <w:rsid w:val="00326CB6"/>
    <w:rsid w:val="00327E42"/>
    <w:rsid w:val="00332A92"/>
    <w:rsid w:val="00334020"/>
    <w:rsid w:val="00336062"/>
    <w:rsid w:val="003474ED"/>
    <w:rsid w:val="00354B2C"/>
    <w:rsid w:val="00355BCE"/>
    <w:rsid w:val="00355C75"/>
    <w:rsid w:val="00360785"/>
    <w:rsid w:val="003645B6"/>
    <w:rsid w:val="00366013"/>
    <w:rsid w:val="00373103"/>
    <w:rsid w:val="00374FDF"/>
    <w:rsid w:val="00376E42"/>
    <w:rsid w:val="00377645"/>
    <w:rsid w:val="00377D68"/>
    <w:rsid w:val="003801E9"/>
    <w:rsid w:val="003832D5"/>
    <w:rsid w:val="003845B2"/>
    <w:rsid w:val="00385D05"/>
    <w:rsid w:val="0039187D"/>
    <w:rsid w:val="00396D54"/>
    <w:rsid w:val="003A0BE3"/>
    <w:rsid w:val="003A1574"/>
    <w:rsid w:val="003A278B"/>
    <w:rsid w:val="003A373D"/>
    <w:rsid w:val="003A3EA0"/>
    <w:rsid w:val="003A50BD"/>
    <w:rsid w:val="003A5133"/>
    <w:rsid w:val="003B0026"/>
    <w:rsid w:val="003B1049"/>
    <w:rsid w:val="003B2C52"/>
    <w:rsid w:val="003B5B4B"/>
    <w:rsid w:val="003B6E03"/>
    <w:rsid w:val="003C71E4"/>
    <w:rsid w:val="003C7600"/>
    <w:rsid w:val="003D1B79"/>
    <w:rsid w:val="003D5F4E"/>
    <w:rsid w:val="003D672E"/>
    <w:rsid w:val="003E2B8D"/>
    <w:rsid w:val="003E6B14"/>
    <w:rsid w:val="003F1735"/>
    <w:rsid w:val="003F1E33"/>
    <w:rsid w:val="003F50A6"/>
    <w:rsid w:val="003F580B"/>
    <w:rsid w:val="003F6D99"/>
    <w:rsid w:val="0040088F"/>
    <w:rsid w:val="004040FE"/>
    <w:rsid w:val="00405C17"/>
    <w:rsid w:val="0040794C"/>
    <w:rsid w:val="00410D5B"/>
    <w:rsid w:val="00411FFE"/>
    <w:rsid w:val="004136F5"/>
    <w:rsid w:val="00413B24"/>
    <w:rsid w:val="00415627"/>
    <w:rsid w:val="00416F7D"/>
    <w:rsid w:val="0042222C"/>
    <w:rsid w:val="00425DD4"/>
    <w:rsid w:val="00433492"/>
    <w:rsid w:val="00436B43"/>
    <w:rsid w:val="00440863"/>
    <w:rsid w:val="0044191A"/>
    <w:rsid w:val="00445ACD"/>
    <w:rsid w:val="00445EC5"/>
    <w:rsid w:val="0044692B"/>
    <w:rsid w:val="004544C9"/>
    <w:rsid w:val="00454B3F"/>
    <w:rsid w:val="004558AB"/>
    <w:rsid w:val="004561C2"/>
    <w:rsid w:val="00456BA8"/>
    <w:rsid w:val="004600D3"/>
    <w:rsid w:val="00462B05"/>
    <w:rsid w:val="0046645E"/>
    <w:rsid w:val="0048003B"/>
    <w:rsid w:val="0048004B"/>
    <w:rsid w:val="00482358"/>
    <w:rsid w:val="00486B38"/>
    <w:rsid w:val="004923AB"/>
    <w:rsid w:val="00493355"/>
    <w:rsid w:val="004938A6"/>
    <w:rsid w:val="00495282"/>
    <w:rsid w:val="0049764B"/>
    <w:rsid w:val="00497B6B"/>
    <w:rsid w:val="004A3DFC"/>
    <w:rsid w:val="004A4068"/>
    <w:rsid w:val="004A67CA"/>
    <w:rsid w:val="004A791E"/>
    <w:rsid w:val="004A7F56"/>
    <w:rsid w:val="004B05A7"/>
    <w:rsid w:val="004B091E"/>
    <w:rsid w:val="004B1A25"/>
    <w:rsid w:val="004B20FC"/>
    <w:rsid w:val="004B4498"/>
    <w:rsid w:val="004B54F6"/>
    <w:rsid w:val="004B5A72"/>
    <w:rsid w:val="004C156C"/>
    <w:rsid w:val="004C610A"/>
    <w:rsid w:val="004D5ED4"/>
    <w:rsid w:val="004D6DE7"/>
    <w:rsid w:val="004E08B4"/>
    <w:rsid w:val="004E474B"/>
    <w:rsid w:val="004E6CBF"/>
    <w:rsid w:val="004F0365"/>
    <w:rsid w:val="004F0FA5"/>
    <w:rsid w:val="004F10E2"/>
    <w:rsid w:val="004F57D0"/>
    <w:rsid w:val="004F781B"/>
    <w:rsid w:val="004F789F"/>
    <w:rsid w:val="005009E0"/>
    <w:rsid w:val="0050161B"/>
    <w:rsid w:val="005017D2"/>
    <w:rsid w:val="00501806"/>
    <w:rsid w:val="005029EF"/>
    <w:rsid w:val="00506DCA"/>
    <w:rsid w:val="00506E86"/>
    <w:rsid w:val="0051083A"/>
    <w:rsid w:val="005108F9"/>
    <w:rsid w:val="00520CE0"/>
    <w:rsid w:val="005245F6"/>
    <w:rsid w:val="00525078"/>
    <w:rsid w:val="0052545E"/>
    <w:rsid w:val="00530E2B"/>
    <w:rsid w:val="00540AFD"/>
    <w:rsid w:val="005462F4"/>
    <w:rsid w:val="00546FD0"/>
    <w:rsid w:val="0054712F"/>
    <w:rsid w:val="00551DFA"/>
    <w:rsid w:val="005562F5"/>
    <w:rsid w:val="00556918"/>
    <w:rsid w:val="005649E1"/>
    <w:rsid w:val="005664D5"/>
    <w:rsid w:val="0056789C"/>
    <w:rsid w:val="0057395C"/>
    <w:rsid w:val="00577048"/>
    <w:rsid w:val="00577332"/>
    <w:rsid w:val="00581ED9"/>
    <w:rsid w:val="00583BBB"/>
    <w:rsid w:val="00583C3A"/>
    <w:rsid w:val="0058535A"/>
    <w:rsid w:val="00586D15"/>
    <w:rsid w:val="00591646"/>
    <w:rsid w:val="005954D8"/>
    <w:rsid w:val="005A16EC"/>
    <w:rsid w:val="005A23DB"/>
    <w:rsid w:val="005A2E3E"/>
    <w:rsid w:val="005A6896"/>
    <w:rsid w:val="005A7E9C"/>
    <w:rsid w:val="005B20DE"/>
    <w:rsid w:val="005B4854"/>
    <w:rsid w:val="005B4960"/>
    <w:rsid w:val="005B577B"/>
    <w:rsid w:val="005B690B"/>
    <w:rsid w:val="005C187A"/>
    <w:rsid w:val="005C3673"/>
    <w:rsid w:val="005C6759"/>
    <w:rsid w:val="005C7817"/>
    <w:rsid w:val="005D2655"/>
    <w:rsid w:val="005D2A5F"/>
    <w:rsid w:val="005D3940"/>
    <w:rsid w:val="005D3B39"/>
    <w:rsid w:val="005E00AA"/>
    <w:rsid w:val="005E0DFC"/>
    <w:rsid w:val="005E100A"/>
    <w:rsid w:val="005E24B8"/>
    <w:rsid w:val="005E3CF2"/>
    <w:rsid w:val="005E42BC"/>
    <w:rsid w:val="005F0905"/>
    <w:rsid w:val="005F1276"/>
    <w:rsid w:val="005F151E"/>
    <w:rsid w:val="005F5147"/>
    <w:rsid w:val="0060095E"/>
    <w:rsid w:val="0060447B"/>
    <w:rsid w:val="00606047"/>
    <w:rsid w:val="006060FA"/>
    <w:rsid w:val="006065AE"/>
    <w:rsid w:val="00612C74"/>
    <w:rsid w:val="006136DF"/>
    <w:rsid w:val="006149B8"/>
    <w:rsid w:val="006218FA"/>
    <w:rsid w:val="00622429"/>
    <w:rsid w:val="00623E69"/>
    <w:rsid w:val="006250B3"/>
    <w:rsid w:val="006352A1"/>
    <w:rsid w:val="0064353F"/>
    <w:rsid w:val="0064556A"/>
    <w:rsid w:val="00645AFB"/>
    <w:rsid w:val="00645B79"/>
    <w:rsid w:val="00645F10"/>
    <w:rsid w:val="0064605D"/>
    <w:rsid w:val="006513A6"/>
    <w:rsid w:val="00652DDF"/>
    <w:rsid w:val="006543B5"/>
    <w:rsid w:val="006547EF"/>
    <w:rsid w:val="006559D3"/>
    <w:rsid w:val="00655B64"/>
    <w:rsid w:val="006562E0"/>
    <w:rsid w:val="006579CA"/>
    <w:rsid w:val="00660ACF"/>
    <w:rsid w:val="0066560D"/>
    <w:rsid w:val="00667518"/>
    <w:rsid w:val="00667EAA"/>
    <w:rsid w:val="00670A32"/>
    <w:rsid w:val="00672F42"/>
    <w:rsid w:val="006736DA"/>
    <w:rsid w:val="00676E32"/>
    <w:rsid w:val="00684386"/>
    <w:rsid w:val="0069198B"/>
    <w:rsid w:val="0069760C"/>
    <w:rsid w:val="0069767A"/>
    <w:rsid w:val="006A049C"/>
    <w:rsid w:val="006A3D63"/>
    <w:rsid w:val="006A7966"/>
    <w:rsid w:val="006A7AC6"/>
    <w:rsid w:val="006B21F5"/>
    <w:rsid w:val="006B3D77"/>
    <w:rsid w:val="006B7363"/>
    <w:rsid w:val="006C102F"/>
    <w:rsid w:val="006C3692"/>
    <w:rsid w:val="006C4B86"/>
    <w:rsid w:val="006C6595"/>
    <w:rsid w:val="006C667E"/>
    <w:rsid w:val="006C68B0"/>
    <w:rsid w:val="006D1729"/>
    <w:rsid w:val="006D2183"/>
    <w:rsid w:val="006D2583"/>
    <w:rsid w:val="006D5B46"/>
    <w:rsid w:val="006D6EFB"/>
    <w:rsid w:val="006E1233"/>
    <w:rsid w:val="006E59E3"/>
    <w:rsid w:val="006F3CC8"/>
    <w:rsid w:val="00700876"/>
    <w:rsid w:val="00701EC6"/>
    <w:rsid w:val="007020D7"/>
    <w:rsid w:val="00702900"/>
    <w:rsid w:val="00702C41"/>
    <w:rsid w:val="00702EB4"/>
    <w:rsid w:val="00703BB9"/>
    <w:rsid w:val="00704C7E"/>
    <w:rsid w:val="00705559"/>
    <w:rsid w:val="00705C54"/>
    <w:rsid w:val="00706637"/>
    <w:rsid w:val="00710FF6"/>
    <w:rsid w:val="00713386"/>
    <w:rsid w:val="00715947"/>
    <w:rsid w:val="007240DC"/>
    <w:rsid w:val="007277E7"/>
    <w:rsid w:val="0073023F"/>
    <w:rsid w:val="00730D02"/>
    <w:rsid w:val="0073163A"/>
    <w:rsid w:val="00732AA9"/>
    <w:rsid w:val="007341A7"/>
    <w:rsid w:val="00735FAA"/>
    <w:rsid w:val="00742926"/>
    <w:rsid w:val="0074303F"/>
    <w:rsid w:val="00744047"/>
    <w:rsid w:val="00745277"/>
    <w:rsid w:val="00745355"/>
    <w:rsid w:val="007459DC"/>
    <w:rsid w:val="0074782E"/>
    <w:rsid w:val="007502F8"/>
    <w:rsid w:val="00752CB8"/>
    <w:rsid w:val="00752CE2"/>
    <w:rsid w:val="00752FBD"/>
    <w:rsid w:val="00757B54"/>
    <w:rsid w:val="007631CA"/>
    <w:rsid w:val="00764E7E"/>
    <w:rsid w:val="007762A8"/>
    <w:rsid w:val="0077791A"/>
    <w:rsid w:val="007823F8"/>
    <w:rsid w:val="0078393D"/>
    <w:rsid w:val="007862B8"/>
    <w:rsid w:val="00793749"/>
    <w:rsid w:val="00793945"/>
    <w:rsid w:val="007962B7"/>
    <w:rsid w:val="007A3612"/>
    <w:rsid w:val="007A41E3"/>
    <w:rsid w:val="007A5DBC"/>
    <w:rsid w:val="007B2E79"/>
    <w:rsid w:val="007B46A5"/>
    <w:rsid w:val="007B4A51"/>
    <w:rsid w:val="007C08DD"/>
    <w:rsid w:val="007C1712"/>
    <w:rsid w:val="007C2541"/>
    <w:rsid w:val="007C28F2"/>
    <w:rsid w:val="007C61F0"/>
    <w:rsid w:val="007C797C"/>
    <w:rsid w:val="007D12EE"/>
    <w:rsid w:val="007D3E67"/>
    <w:rsid w:val="007D4BD7"/>
    <w:rsid w:val="007D542B"/>
    <w:rsid w:val="007D6125"/>
    <w:rsid w:val="007D6E3F"/>
    <w:rsid w:val="007D798D"/>
    <w:rsid w:val="007D79DF"/>
    <w:rsid w:val="007E0D84"/>
    <w:rsid w:val="007E5CBC"/>
    <w:rsid w:val="007E78E9"/>
    <w:rsid w:val="007F385A"/>
    <w:rsid w:val="007F638B"/>
    <w:rsid w:val="007F787B"/>
    <w:rsid w:val="008001E5"/>
    <w:rsid w:val="00801A4C"/>
    <w:rsid w:val="00806EA6"/>
    <w:rsid w:val="00807B38"/>
    <w:rsid w:val="0081058E"/>
    <w:rsid w:val="0081063A"/>
    <w:rsid w:val="00810F02"/>
    <w:rsid w:val="00812B81"/>
    <w:rsid w:val="008226DE"/>
    <w:rsid w:val="00825D7E"/>
    <w:rsid w:val="00827288"/>
    <w:rsid w:val="00830975"/>
    <w:rsid w:val="00830AA8"/>
    <w:rsid w:val="0083157B"/>
    <w:rsid w:val="00832B40"/>
    <w:rsid w:val="00835ABB"/>
    <w:rsid w:val="00835F58"/>
    <w:rsid w:val="008440A3"/>
    <w:rsid w:val="00845F52"/>
    <w:rsid w:val="008502C6"/>
    <w:rsid w:val="008506A3"/>
    <w:rsid w:val="0085715C"/>
    <w:rsid w:val="00860270"/>
    <w:rsid w:val="008618E9"/>
    <w:rsid w:val="00865F2A"/>
    <w:rsid w:val="008709F3"/>
    <w:rsid w:val="00870C95"/>
    <w:rsid w:val="008739E6"/>
    <w:rsid w:val="00875E61"/>
    <w:rsid w:val="00885561"/>
    <w:rsid w:val="008977F5"/>
    <w:rsid w:val="008A24D4"/>
    <w:rsid w:val="008A6B99"/>
    <w:rsid w:val="008A6CDA"/>
    <w:rsid w:val="008B1B40"/>
    <w:rsid w:val="008B5154"/>
    <w:rsid w:val="008C4E80"/>
    <w:rsid w:val="008D0D9F"/>
    <w:rsid w:val="008D13B3"/>
    <w:rsid w:val="008D2F47"/>
    <w:rsid w:val="008E3796"/>
    <w:rsid w:val="008E4937"/>
    <w:rsid w:val="008E521E"/>
    <w:rsid w:val="008E6CA2"/>
    <w:rsid w:val="008F3409"/>
    <w:rsid w:val="008F548B"/>
    <w:rsid w:val="009029F4"/>
    <w:rsid w:val="00902AD5"/>
    <w:rsid w:val="00904CC0"/>
    <w:rsid w:val="0090675A"/>
    <w:rsid w:val="00916B34"/>
    <w:rsid w:val="00921B37"/>
    <w:rsid w:val="00921DD9"/>
    <w:rsid w:val="00921FD6"/>
    <w:rsid w:val="00926AF9"/>
    <w:rsid w:val="00931D29"/>
    <w:rsid w:val="00932CB5"/>
    <w:rsid w:val="00934203"/>
    <w:rsid w:val="0093788C"/>
    <w:rsid w:val="00937D4D"/>
    <w:rsid w:val="00940027"/>
    <w:rsid w:val="00940110"/>
    <w:rsid w:val="00941B88"/>
    <w:rsid w:val="00942535"/>
    <w:rsid w:val="00942EC9"/>
    <w:rsid w:val="009440F3"/>
    <w:rsid w:val="00951C54"/>
    <w:rsid w:val="009545A8"/>
    <w:rsid w:val="0096448B"/>
    <w:rsid w:val="00966748"/>
    <w:rsid w:val="009679CE"/>
    <w:rsid w:val="009702E5"/>
    <w:rsid w:val="00970A23"/>
    <w:rsid w:val="0097150F"/>
    <w:rsid w:val="009716F7"/>
    <w:rsid w:val="00972D7F"/>
    <w:rsid w:val="009740F9"/>
    <w:rsid w:val="0097632B"/>
    <w:rsid w:val="00976FFB"/>
    <w:rsid w:val="00977A85"/>
    <w:rsid w:val="00981E1F"/>
    <w:rsid w:val="009835D2"/>
    <w:rsid w:val="00986D8F"/>
    <w:rsid w:val="00987168"/>
    <w:rsid w:val="00990E6E"/>
    <w:rsid w:val="00995530"/>
    <w:rsid w:val="009A1C53"/>
    <w:rsid w:val="009A4E24"/>
    <w:rsid w:val="009A5ABF"/>
    <w:rsid w:val="009A5C59"/>
    <w:rsid w:val="009A5CA8"/>
    <w:rsid w:val="009B00BF"/>
    <w:rsid w:val="009B772B"/>
    <w:rsid w:val="009C10C2"/>
    <w:rsid w:val="009C18E8"/>
    <w:rsid w:val="009C1F42"/>
    <w:rsid w:val="009C3F85"/>
    <w:rsid w:val="009C551B"/>
    <w:rsid w:val="009C5CB9"/>
    <w:rsid w:val="009C5DBD"/>
    <w:rsid w:val="009D0C12"/>
    <w:rsid w:val="009E1900"/>
    <w:rsid w:val="009E1C9E"/>
    <w:rsid w:val="009E332A"/>
    <w:rsid w:val="009E7CD0"/>
    <w:rsid w:val="009F2214"/>
    <w:rsid w:val="00A00143"/>
    <w:rsid w:val="00A016FE"/>
    <w:rsid w:val="00A13280"/>
    <w:rsid w:val="00A136CC"/>
    <w:rsid w:val="00A14421"/>
    <w:rsid w:val="00A15B46"/>
    <w:rsid w:val="00A15C9E"/>
    <w:rsid w:val="00A16108"/>
    <w:rsid w:val="00A20655"/>
    <w:rsid w:val="00A25313"/>
    <w:rsid w:val="00A2776B"/>
    <w:rsid w:val="00A30734"/>
    <w:rsid w:val="00A315F7"/>
    <w:rsid w:val="00A32A6F"/>
    <w:rsid w:val="00A33512"/>
    <w:rsid w:val="00A50227"/>
    <w:rsid w:val="00A52E53"/>
    <w:rsid w:val="00A54309"/>
    <w:rsid w:val="00A611F9"/>
    <w:rsid w:val="00A61A23"/>
    <w:rsid w:val="00A6305C"/>
    <w:rsid w:val="00A6566D"/>
    <w:rsid w:val="00A665D3"/>
    <w:rsid w:val="00A72557"/>
    <w:rsid w:val="00A742C9"/>
    <w:rsid w:val="00A83C67"/>
    <w:rsid w:val="00A87460"/>
    <w:rsid w:val="00A91181"/>
    <w:rsid w:val="00A9414E"/>
    <w:rsid w:val="00A94BD9"/>
    <w:rsid w:val="00A9663C"/>
    <w:rsid w:val="00A97EBE"/>
    <w:rsid w:val="00AA5600"/>
    <w:rsid w:val="00AA5AAC"/>
    <w:rsid w:val="00AA683A"/>
    <w:rsid w:val="00AA79BF"/>
    <w:rsid w:val="00AA7D27"/>
    <w:rsid w:val="00AB1797"/>
    <w:rsid w:val="00AB3C1B"/>
    <w:rsid w:val="00AB798B"/>
    <w:rsid w:val="00AB79A8"/>
    <w:rsid w:val="00AC4A06"/>
    <w:rsid w:val="00AC4D88"/>
    <w:rsid w:val="00AC51C7"/>
    <w:rsid w:val="00AD17AE"/>
    <w:rsid w:val="00AD187A"/>
    <w:rsid w:val="00AD28BB"/>
    <w:rsid w:val="00AD33C7"/>
    <w:rsid w:val="00AD4120"/>
    <w:rsid w:val="00AD41A2"/>
    <w:rsid w:val="00AD4FC5"/>
    <w:rsid w:val="00AE02DF"/>
    <w:rsid w:val="00AE0744"/>
    <w:rsid w:val="00AE1508"/>
    <w:rsid w:val="00AE309F"/>
    <w:rsid w:val="00AF329A"/>
    <w:rsid w:val="00B019D2"/>
    <w:rsid w:val="00B0281B"/>
    <w:rsid w:val="00B0741D"/>
    <w:rsid w:val="00B10919"/>
    <w:rsid w:val="00B157F8"/>
    <w:rsid w:val="00B21BF7"/>
    <w:rsid w:val="00B2259B"/>
    <w:rsid w:val="00B24652"/>
    <w:rsid w:val="00B25785"/>
    <w:rsid w:val="00B26064"/>
    <w:rsid w:val="00B262CB"/>
    <w:rsid w:val="00B27F46"/>
    <w:rsid w:val="00B33671"/>
    <w:rsid w:val="00B35A07"/>
    <w:rsid w:val="00B3628A"/>
    <w:rsid w:val="00B4027D"/>
    <w:rsid w:val="00B41918"/>
    <w:rsid w:val="00B43D7E"/>
    <w:rsid w:val="00B46C8D"/>
    <w:rsid w:val="00B5299D"/>
    <w:rsid w:val="00B52A7B"/>
    <w:rsid w:val="00B53925"/>
    <w:rsid w:val="00B612C5"/>
    <w:rsid w:val="00B63227"/>
    <w:rsid w:val="00B70554"/>
    <w:rsid w:val="00B71FEF"/>
    <w:rsid w:val="00B73FF3"/>
    <w:rsid w:val="00B74B64"/>
    <w:rsid w:val="00B80626"/>
    <w:rsid w:val="00B84A90"/>
    <w:rsid w:val="00B933BC"/>
    <w:rsid w:val="00B9656A"/>
    <w:rsid w:val="00B96F78"/>
    <w:rsid w:val="00BA2050"/>
    <w:rsid w:val="00BA369C"/>
    <w:rsid w:val="00BA4589"/>
    <w:rsid w:val="00BA4E23"/>
    <w:rsid w:val="00BA63B9"/>
    <w:rsid w:val="00BB68E5"/>
    <w:rsid w:val="00BB6A64"/>
    <w:rsid w:val="00BB6FFE"/>
    <w:rsid w:val="00BC07EE"/>
    <w:rsid w:val="00BC19AD"/>
    <w:rsid w:val="00BC1D46"/>
    <w:rsid w:val="00BC21B2"/>
    <w:rsid w:val="00BC5A30"/>
    <w:rsid w:val="00BD4175"/>
    <w:rsid w:val="00BD45E4"/>
    <w:rsid w:val="00BE7076"/>
    <w:rsid w:val="00BF6362"/>
    <w:rsid w:val="00C02DCD"/>
    <w:rsid w:val="00C051C2"/>
    <w:rsid w:val="00C05AAF"/>
    <w:rsid w:val="00C074B7"/>
    <w:rsid w:val="00C077F1"/>
    <w:rsid w:val="00C11B7C"/>
    <w:rsid w:val="00C12866"/>
    <w:rsid w:val="00C12953"/>
    <w:rsid w:val="00C13A90"/>
    <w:rsid w:val="00C20EB7"/>
    <w:rsid w:val="00C21C21"/>
    <w:rsid w:val="00C22325"/>
    <w:rsid w:val="00C243C1"/>
    <w:rsid w:val="00C24A2E"/>
    <w:rsid w:val="00C264C4"/>
    <w:rsid w:val="00C27C92"/>
    <w:rsid w:val="00C34B70"/>
    <w:rsid w:val="00C37A05"/>
    <w:rsid w:val="00C41C7E"/>
    <w:rsid w:val="00C51494"/>
    <w:rsid w:val="00C5400D"/>
    <w:rsid w:val="00C54A8A"/>
    <w:rsid w:val="00C56D49"/>
    <w:rsid w:val="00C57A72"/>
    <w:rsid w:val="00C57ED2"/>
    <w:rsid w:val="00C6279E"/>
    <w:rsid w:val="00C648F4"/>
    <w:rsid w:val="00C64994"/>
    <w:rsid w:val="00C7428B"/>
    <w:rsid w:val="00C77970"/>
    <w:rsid w:val="00C77C3B"/>
    <w:rsid w:val="00C80AB4"/>
    <w:rsid w:val="00C80E3F"/>
    <w:rsid w:val="00C861A6"/>
    <w:rsid w:val="00C86965"/>
    <w:rsid w:val="00C87A1B"/>
    <w:rsid w:val="00C87D96"/>
    <w:rsid w:val="00C904DA"/>
    <w:rsid w:val="00C9146D"/>
    <w:rsid w:val="00C943FA"/>
    <w:rsid w:val="00CA15CA"/>
    <w:rsid w:val="00CA2085"/>
    <w:rsid w:val="00CA3D35"/>
    <w:rsid w:val="00CA6639"/>
    <w:rsid w:val="00CA7F16"/>
    <w:rsid w:val="00CB1AF7"/>
    <w:rsid w:val="00CB5688"/>
    <w:rsid w:val="00CC23A2"/>
    <w:rsid w:val="00CC6879"/>
    <w:rsid w:val="00CD1482"/>
    <w:rsid w:val="00CD2740"/>
    <w:rsid w:val="00CD3FEF"/>
    <w:rsid w:val="00CD49AB"/>
    <w:rsid w:val="00CD7385"/>
    <w:rsid w:val="00CD7693"/>
    <w:rsid w:val="00CE0459"/>
    <w:rsid w:val="00CF0E95"/>
    <w:rsid w:val="00D00A85"/>
    <w:rsid w:val="00D06421"/>
    <w:rsid w:val="00D076CC"/>
    <w:rsid w:val="00D07A2D"/>
    <w:rsid w:val="00D136B8"/>
    <w:rsid w:val="00D16176"/>
    <w:rsid w:val="00D16689"/>
    <w:rsid w:val="00D174AA"/>
    <w:rsid w:val="00D214CB"/>
    <w:rsid w:val="00D21A94"/>
    <w:rsid w:val="00D30F10"/>
    <w:rsid w:val="00D32386"/>
    <w:rsid w:val="00D3556E"/>
    <w:rsid w:val="00D42B66"/>
    <w:rsid w:val="00D44CC5"/>
    <w:rsid w:val="00D465D4"/>
    <w:rsid w:val="00D47464"/>
    <w:rsid w:val="00D578E0"/>
    <w:rsid w:val="00D631FD"/>
    <w:rsid w:val="00D64100"/>
    <w:rsid w:val="00D6691B"/>
    <w:rsid w:val="00D674E8"/>
    <w:rsid w:val="00D76323"/>
    <w:rsid w:val="00D7704B"/>
    <w:rsid w:val="00D809E2"/>
    <w:rsid w:val="00D81834"/>
    <w:rsid w:val="00D81A98"/>
    <w:rsid w:val="00D82283"/>
    <w:rsid w:val="00D833CD"/>
    <w:rsid w:val="00D83BDC"/>
    <w:rsid w:val="00D85B2C"/>
    <w:rsid w:val="00D900C7"/>
    <w:rsid w:val="00D91BD8"/>
    <w:rsid w:val="00D91E91"/>
    <w:rsid w:val="00D92817"/>
    <w:rsid w:val="00D954DA"/>
    <w:rsid w:val="00D9623E"/>
    <w:rsid w:val="00DA12A4"/>
    <w:rsid w:val="00DA26B2"/>
    <w:rsid w:val="00DA3108"/>
    <w:rsid w:val="00DA32EB"/>
    <w:rsid w:val="00DA33DB"/>
    <w:rsid w:val="00DA4AFE"/>
    <w:rsid w:val="00DB08FC"/>
    <w:rsid w:val="00DB6F5B"/>
    <w:rsid w:val="00DB74AE"/>
    <w:rsid w:val="00DC21D1"/>
    <w:rsid w:val="00DC37D7"/>
    <w:rsid w:val="00DC3B7E"/>
    <w:rsid w:val="00DC676B"/>
    <w:rsid w:val="00DC7E51"/>
    <w:rsid w:val="00DD0DDC"/>
    <w:rsid w:val="00DD2F7A"/>
    <w:rsid w:val="00DD5016"/>
    <w:rsid w:val="00DD6DF8"/>
    <w:rsid w:val="00DE024D"/>
    <w:rsid w:val="00DE0CE0"/>
    <w:rsid w:val="00DE2DF2"/>
    <w:rsid w:val="00DE4764"/>
    <w:rsid w:val="00DF42BA"/>
    <w:rsid w:val="00DF56E7"/>
    <w:rsid w:val="00E0183E"/>
    <w:rsid w:val="00E02D0C"/>
    <w:rsid w:val="00E03319"/>
    <w:rsid w:val="00E03D26"/>
    <w:rsid w:val="00E06033"/>
    <w:rsid w:val="00E16110"/>
    <w:rsid w:val="00E164D0"/>
    <w:rsid w:val="00E21B3B"/>
    <w:rsid w:val="00E24497"/>
    <w:rsid w:val="00E2458E"/>
    <w:rsid w:val="00E24B64"/>
    <w:rsid w:val="00E2793C"/>
    <w:rsid w:val="00E305A6"/>
    <w:rsid w:val="00E3100D"/>
    <w:rsid w:val="00E3165E"/>
    <w:rsid w:val="00E339D5"/>
    <w:rsid w:val="00E33AC5"/>
    <w:rsid w:val="00E347CE"/>
    <w:rsid w:val="00E3773F"/>
    <w:rsid w:val="00E37DA9"/>
    <w:rsid w:val="00E37E8E"/>
    <w:rsid w:val="00E40111"/>
    <w:rsid w:val="00E403FF"/>
    <w:rsid w:val="00E41B0B"/>
    <w:rsid w:val="00E427D5"/>
    <w:rsid w:val="00E429E7"/>
    <w:rsid w:val="00E42EAF"/>
    <w:rsid w:val="00E45565"/>
    <w:rsid w:val="00E468A7"/>
    <w:rsid w:val="00E51130"/>
    <w:rsid w:val="00E53690"/>
    <w:rsid w:val="00E571D9"/>
    <w:rsid w:val="00E615B2"/>
    <w:rsid w:val="00E6751D"/>
    <w:rsid w:val="00E676C4"/>
    <w:rsid w:val="00E708C7"/>
    <w:rsid w:val="00E71D90"/>
    <w:rsid w:val="00E7274F"/>
    <w:rsid w:val="00E7516C"/>
    <w:rsid w:val="00E8503A"/>
    <w:rsid w:val="00E91B24"/>
    <w:rsid w:val="00E9312D"/>
    <w:rsid w:val="00E946D8"/>
    <w:rsid w:val="00EA211D"/>
    <w:rsid w:val="00EA2A2E"/>
    <w:rsid w:val="00EA2C01"/>
    <w:rsid w:val="00EA72E0"/>
    <w:rsid w:val="00EB0C2E"/>
    <w:rsid w:val="00EB1A25"/>
    <w:rsid w:val="00EB3619"/>
    <w:rsid w:val="00EB6EEB"/>
    <w:rsid w:val="00EC4844"/>
    <w:rsid w:val="00EC5EC1"/>
    <w:rsid w:val="00EC6066"/>
    <w:rsid w:val="00EC6EF9"/>
    <w:rsid w:val="00ED192F"/>
    <w:rsid w:val="00ED5625"/>
    <w:rsid w:val="00ED6036"/>
    <w:rsid w:val="00ED75BE"/>
    <w:rsid w:val="00EE1E0C"/>
    <w:rsid w:val="00EE5DF2"/>
    <w:rsid w:val="00EE601E"/>
    <w:rsid w:val="00EE61F4"/>
    <w:rsid w:val="00EF0054"/>
    <w:rsid w:val="00F02B0A"/>
    <w:rsid w:val="00F149A3"/>
    <w:rsid w:val="00F16ACB"/>
    <w:rsid w:val="00F22194"/>
    <w:rsid w:val="00F22EE0"/>
    <w:rsid w:val="00F2360F"/>
    <w:rsid w:val="00F24E13"/>
    <w:rsid w:val="00F30412"/>
    <w:rsid w:val="00F30932"/>
    <w:rsid w:val="00F34EB7"/>
    <w:rsid w:val="00F3592F"/>
    <w:rsid w:val="00F378E4"/>
    <w:rsid w:val="00F41D1E"/>
    <w:rsid w:val="00F41D8F"/>
    <w:rsid w:val="00F41F6D"/>
    <w:rsid w:val="00F44E22"/>
    <w:rsid w:val="00F45011"/>
    <w:rsid w:val="00F46456"/>
    <w:rsid w:val="00F50061"/>
    <w:rsid w:val="00F501AA"/>
    <w:rsid w:val="00F50860"/>
    <w:rsid w:val="00F51ABA"/>
    <w:rsid w:val="00F6011E"/>
    <w:rsid w:val="00F657D9"/>
    <w:rsid w:val="00F70D8A"/>
    <w:rsid w:val="00F71362"/>
    <w:rsid w:val="00F71A1E"/>
    <w:rsid w:val="00F73250"/>
    <w:rsid w:val="00F737DD"/>
    <w:rsid w:val="00F738CB"/>
    <w:rsid w:val="00F7671F"/>
    <w:rsid w:val="00F76EEB"/>
    <w:rsid w:val="00F81505"/>
    <w:rsid w:val="00F824B0"/>
    <w:rsid w:val="00F82702"/>
    <w:rsid w:val="00F850E6"/>
    <w:rsid w:val="00F92E2C"/>
    <w:rsid w:val="00F95A69"/>
    <w:rsid w:val="00F9676F"/>
    <w:rsid w:val="00F96D65"/>
    <w:rsid w:val="00FA3108"/>
    <w:rsid w:val="00FA4069"/>
    <w:rsid w:val="00FA450C"/>
    <w:rsid w:val="00FA6011"/>
    <w:rsid w:val="00FB0397"/>
    <w:rsid w:val="00FB247F"/>
    <w:rsid w:val="00FB290E"/>
    <w:rsid w:val="00FB33B4"/>
    <w:rsid w:val="00FB3DE0"/>
    <w:rsid w:val="00FB7F63"/>
    <w:rsid w:val="00FC53F0"/>
    <w:rsid w:val="00FD0650"/>
    <w:rsid w:val="00FD0C50"/>
    <w:rsid w:val="00FD0D2D"/>
    <w:rsid w:val="00FD1DD2"/>
    <w:rsid w:val="00FD2BD6"/>
    <w:rsid w:val="00FD59DF"/>
    <w:rsid w:val="00FD6E3C"/>
    <w:rsid w:val="00FD711D"/>
    <w:rsid w:val="00FD715A"/>
    <w:rsid w:val="00FE5E70"/>
    <w:rsid w:val="00FF2E46"/>
    <w:rsid w:val="00FF61EE"/>
    <w:rsid w:val="00FF6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8609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986D8F"/>
    <w:pPr>
      <w:keepNext/>
      <w:widowControl w:val="0"/>
      <w:snapToGrid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afa">
    <w:name w:val="壹"/>
    <w:aliases w:val="貳--標"/>
    <w:basedOn w:val="a"/>
    <w:rsid w:val="00C86965"/>
    <w:pPr>
      <w:widowControl w:val="0"/>
      <w:snapToGrid/>
      <w:spacing w:line="240" w:lineRule="auto"/>
    </w:pPr>
    <w:rPr>
      <w:b/>
      <w:sz w:val="32"/>
      <w:szCs w:val="32"/>
    </w:rPr>
  </w:style>
  <w:style w:type="paragraph" w:customStyle="1" w:styleId="afb">
    <w:name w:val="說明"/>
    <w:basedOn w:val="a"/>
    <w:rsid w:val="00C86965"/>
    <w:pPr>
      <w:widowControl w:val="0"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/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-">
    <w:name w:val="●選填題-選項"/>
    <w:basedOn w:val="ac"/>
    <w:qFormat/>
    <w:rsid w:val="003F50A6"/>
    <w:pPr>
      <w:ind w:leftChars="150" w:left="290" w:hangingChars="140" w:hanging="140"/>
    </w:pPr>
  </w:style>
  <w:style w:type="character" w:customStyle="1" w:styleId="10">
    <w:name w:val="標題 1 字元"/>
    <w:basedOn w:val="a0"/>
    <w:link w:val="1"/>
    <w:rsid w:val="00986D8F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-A">
    <w:name w:val="●解析-(A)"/>
    <w:basedOn w:val="a3"/>
    <w:qFormat/>
    <w:rsid w:val="002A5D1F"/>
    <w:pPr>
      <w:ind w:left="790" w:hangingChars="640" w:hanging="640"/>
    </w:pPr>
  </w:style>
  <w:style w:type="paragraph" w:styleId="afc">
    <w:name w:val="List Paragraph"/>
    <w:basedOn w:val="a"/>
    <w:uiPriority w:val="34"/>
    <w:qFormat/>
    <w:rsid w:val="00520CE0"/>
    <w:pPr>
      <w:widowControl w:val="0"/>
      <w:snapToGrid/>
      <w:spacing w:line="240" w:lineRule="auto"/>
      <w:ind w:leftChars="200" w:left="480"/>
      <w:jc w:val="left"/>
    </w:pPr>
    <w:rPr>
      <w:sz w:val="24"/>
    </w:rPr>
  </w:style>
  <w:style w:type="character" w:customStyle="1" w:styleId="afd">
    <w:name w:val="●反義詞"/>
    <w:basedOn w:val="a0"/>
    <w:uiPriority w:val="1"/>
    <w:qFormat/>
    <w:rsid w:val="00C13A90"/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986D8F"/>
    <w:pPr>
      <w:keepNext/>
      <w:widowControl w:val="0"/>
      <w:snapToGrid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afa">
    <w:name w:val="壹"/>
    <w:aliases w:val="貳--標"/>
    <w:basedOn w:val="a"/>
    <w:rsid w:val="00C86965"/>
    <w:pPr>
      <w:widowControl w:val="0"/>
      <w:snapToGrid/>
      <w:spacing w:line="240" w:lineRule="auto"/>
    </w:pPr>
    <w:rPr>
      <w:b/>
      <w:sz w:val="32"/>
      <w:szCs w:val="32"/>
    </w:rPr>
  </w:style>
  <w:style w:type="paragraph" w:customStyle="1" w:styleId="afb">
    <w:name w:val="說明"/>
    <w:basedOn w:val="a"/>
    <w:rsid w:val="00C86965"/>
    <w:pPr>
      <w:widowControl w:val="0"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/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-">
    <w:name w:val="●選填題-選項"/>
    <w:basedOn w:val="ac"/>
    <w:qFormat/>
    <w:rsid w:val="003F50A6"/>
    <w:pPr>
      <w:ind w:leftChars="150" w:left="290" w:hangingChars="140" w:hanging="140"/>
    </w:pPr>
  </w:style>
  <w:style w:type="character" w:customStyle="1" w:styleId="10">
    <w:name w:val="標題 1 字元"/>
    <w:basedOn w:val="a0"/>
    <w:link w:val="1"/>
    <w:rsid w:val="00986D8F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-A">
    <w:name w:val="●解析-(A)"/>
    <w:basedOn w:val="a3"/>
    <w:qFormat/>
    <w:rsid w:val="002A5D1F"/>
    <w:pPr>
      <w:ind w:left="790" w:hangingChars="640" w:hanging="640"/>
    </w:pPr>
  </w:style>
  <w:style w:type="paragraph" w:styleId="afc">
    <w:name w:val="List Paragraph"/>
    <w:basedOn w:val="a"/>
    <w:uiPriority w:val="34"/>
    <w:qFormat/>
    <w:rsid w:val="00520CE0"/>
    <w:pPr>
      <w:widowControl w:val="0"/>
      <w:snapToGrid/>
      <w:spacing w:line="240" w:lineRule="auto"/>
      <w:ind w:leftChars="200" w:left="480"/>
      <w:jc w:val="left"/>
    </w:pPr>
    <w:rPr>
      <w:sz w:val="24"/>
    </w:rPr>
  </w:style>
  <w:style w:type="character" w:customStyle="1" w:styleId="afd">
    <w:name w:val="●反義詞"/>
    <w:basedOn w:val="a0"/>
    <w:uiPriority w:val="1"/>
    <w:qFormat/>
    <w:rsid w:val="00C13A90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9.bin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70" Type="http://schemas.openxmlformats.org/officeDocument/2006/relationships/oleObject" Target="embeddings/oleObject82.bin"/><Relationship Id="rId191" Type="http://schemas.openxmlformats.org/officeDocument/2006/relationships/theme" Target="theme/theme1.xml"/><Relationship Id="rId16" Type="http://schemas.openxmlformats.org/officeDocument/2006/relationships/image" Target="media/image4.wmf"/><Relationship Id="rId107" Type="http://schemas.openxmlformats.org/officeDocument/2006/relationships/image" Target="media/image52.wmf"/><Relationship Id="rId11" Type="http://schemas.openxmlformats.org/officeDocument/2006/relationships/image" Target="media/image2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1.wmf"/><Relationship Id="rId128" Type="http://schemas.openxmlformats.org/officeDocument/2006/relationships/image" Target="media/image64.wmf"/><Relationship Id="rId144" Type="http://schemas.openxmlformats.org/officeDocument/2006/relationships/oleObject" Target="embeddings/oleObject68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186" Type="http://schemas.openxmlformats.org/officeDocument/2006/relationships/footer" Target="footer3.xml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1.wmf"/><Relationship Id="rId171" Type="http://schemas.openxmlformats.org/officeDocument/2006/relationships/image" Target="media/image79.wmf"/><Relationship Id="rId176" Type="http://schemas.openxmlformats.org/officeDocument/2006/relationships/image" Target="media/image82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4.bin"/><Relationship Id="rId145" Type="http://schemas.openxmlformats.org/officeDocument/2006/relationships/oleObject" Target="embeddings/oleObject69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187" Type="http://schemas.openxmlformats.org/officeDocument/2006/relationships/footer" Target="footer4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6.bin"/><Relationship Id="rId135" Type="http://schemas.openxmlformats.org/officeDocument/2006/relationships/oleObject" Target="embeddings/oleObject61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72" Type="http://schemas.openxmlformats.org/officeDocument/2006/relationships/image" Target="media/image80.wmf"/><Relationship Id="rId13" Type="http://schemas.openxmlformats.org/officeDocument/2006/relationships/image" Target="media/image3.jpeg"/><Relationship Id="rId18" Type="http://schemas.openxmlformats.org/officeDocument/2006/relationships/image" Target="media/image5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7.wmf"/><Relationship Id="rId188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8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1.wmf"/><Relationship Id="rId110" Type="http://schemas.openxmlformats.org/officeDocument/2006/relationships/image" Target="media/image54.wmf"/><Relationship Id="rId115" Type="http://schemas.openxmlformats.org/officeDocument/2006/relationships/image" Target="media/image56.wmf"/><Relationship Id="rId131" Type="http://schemas.openxmlformats.org/officeDocument/2006/relationships/oleObject" Target="embeddings/oleObject57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2.wmf"/><Relationship Id="rId178" Type="http://schemas.openxmlformats.org/officeDocument/2006/relationships/image" Target="media/image8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4.bin"/><Relationship Id="rId14" Type="http://schemas.openxmlformats.org/officeDocument/2006/relationships/footer" Target="footer1.xml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0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5.wmf"/><Relationship Id="rId184" Type="http://schemas.openxmlformats.org/officeDocument/2006/relationships/header" Target="header1.xml"/><Relationship Id="rId189" Type="http://schemas.openxmlformats.org/officeDocument/2006/relationships/footer" Target="footer5.xml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8.bin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6.bin"/><Relationship Id="rId190" Type="http://schemas.openxmlformats.org/officeDocument/2006/relationships/fontTable" Target="fontTable.xml"/><Relationship Id="rId15" Type="http://schemas.openxmlformats.org/officeDocument/2006/relationships/footer" Target="footer2.xml"/><Relationship Id="rId36" Type="http://schemas.openxmlformats.org/officeDocument/2006/relationships/image" Target="media/image15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78.wmf"/><Relationship Id="rId185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1</TotalTime>
  <Pages>16</Pages>
  <Words>8575</Words>
  <Characters>4029</Characters>
  <Application>Microsoft Office Word</Application>
  <DocSecurity>0</DocSecurity>
  <Lines>33</Lines>
  <Paragraphs>25</Paragraphs>
  <ScaleCrop>false</ScaleCrop>
  <Company>CMT</Company>
  <LinksUpToDate>false</LinksUpToDate>
  <CharactersWithSpaces>12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70</cp:lastModifiedBy>
  <cp:revision>531</cp:revision>
  <cp:lastPrinted>2016-02-15T06:49:00Z</cp:lastPrinted>
  <dcterms:created xsi:type="dcterms:W3CDTF">2022-08-03T06:58:00Z</dcterms:created>
  <dcterms:modified xsi:type="dcterms:W3CDTF">2024-09-12T0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